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260"/>
        <w:gridCol w:w="2340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77777777" w:rsidR="00AD75AF" w:rsidRPr="00AD75AF" w:rsidRDefault="00AD75AF" w:rsidP="00AD75AF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0-09-15</w:t>
            </w:r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thor(s):</w:t>
            </w:r>
          </w:p>
        </w:tc>
      </w:tr>
      <w:tr w:rsidR="00AD75AF" w:rsidRPr="00AD75AF" w14:paraId="0164AB68" w14:textId="77777777" w:rsidTr="00FB5B7C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FB5B7C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260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340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FB5B7C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260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340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AD75AF" w:rsidRPr="00AD75AF" w14:paraId="20EBEFBB" w14:textId="77777777" w:rsidTr="00FB5B7C">
        <w:trPr>
          <w:jc w:val="center"/>
        </w:trPr>
        <w:tc>
          <w:tcPr>
            <w:tcW w:w="1885" w:type="dxa"/>
          </w:tcPr>
          <w:p w14:paraId="0070CBB3" w14:textId="710B5674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ing Gan</w:t>
            </w:r>
          </w:p>
        </w:tc>
        <w:tc>
          <w:tcPr>
            <w:tcW w:w="1260" w:type="dxa"/>
          </w:tcPr>
          <w:p w14:paraId="02434103" w14:textId="71D6CFC6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340" w:type="dxa"/>
          </w:tcPr>
          <w:p w14:paraId="6921BF4B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  <w:bookmarkStart w:id="0" w:name="_GoBack"/>
      <w:bookmarkEnd w:id="0"/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5124BF33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ST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1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2A26F306" w14:textId="77777777" w:rsidR="00BA6C7C" w:rsidRDefault="00BA6C7C" w:rsidP="00176480">
      <w:pPr>
        <w:pStyle w:val="af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1DF2FA3C" w14:textId="77777777" w:rsidR="005E768D" w:rsidRPr="004D2D75" w:rsidRDefault="005E768D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643E0A5A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B570CF">
        <w:rPr>
          <w:lang w:eastAsia="ko-KR"/>
        </w:rPr>
        <w:t>802.11-20/0566r48 Compendium of Stras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1D056658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4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0FF1DD72" w14:textId="77777777" w:rsidR="00EF2AEE" w:rsidRPr="00EF2AEE" w:rsidRDefault="00EF2AEE" w:rsidP="00EF2AEE">
      <w:pPr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>802.11be shall include 1</w:t>
      </w:r>
      <w:r w:rsidRPr="00EF2AEE">
        <w:rPr>
          <w:rFonts w:eastAsia="宋体"/>
          <w:sz w:val="22"/>
          <w:szCs w:val="22"/>
          <w:highlight w:val="lightGray"/>
        </w:rPr>
        <w:t>×</w:t>
      </w:r>
      <w:r w:rsidRPr="00EF2AEE">
        <w:rPr>
          <w:rFonts w:eastAsia="宋体"/>
          <w:sz w:val="22"/>
          <w:highlight w:val="lightGray"/>
          <w:lang w:val="en-US"/>
        </w:rPr>
        <w:t xml:space="preserve"> EHT-LTF and 2</w:t>
      </w:r>
      <w:r w:rsidRPr="00EF2AEE">
        <w:rPr>
          <w:rFonts w:eastAsia="宋体"/>
          <w:sz w:val="22"/>
          <w:szCs w:val="22"/>
          <w:highlight w:val="lightGray"/>
        </w:rPr>
        <w:t>×</w:t>
      </w:r>
      <w:r w:rsidRPr="00EF2AEE">
        <w:rPr>
          <w:rFonts w:eastAsia="宋体"/>
          <w:sz w:val="22"/>
          <w:highlight w:val="lightGray"/>
          <w:lang w:val="en-US"/>
        </w:rPr>
        <w:t xml:space="preserve"> EHT-LTF.</w:t>
      </w:r>
    </w:p>
    <w:p w14:paraId="4CC906F3" w14:textId="77777777" w:rsidR="00EF2AEE" w:rsidRPr="00EF2AEE" w:rsidRDefault="00EF2AEE" w:rsidP="00EF2AEE">
      <w:pPr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 xml:space="preserve">[Motion 74, </w:t>
      </w:r>
      <w:sdt>
        <w:sdtPr>
          <w:rPr>
            <w:rFonts w:eastAsia="宋体"/>
            <w:sz w:val="22"/>
            <w:highlight w:val="lightGray"/>
            <w:lang w:val="en-US"/>
          </w:rPr>
          <w:id w:val="208920200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2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26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 xml:space="preserve"> and </w:t>
      </w:r>
      <w:sdt>
        <w:sdtPr>
          <w:rPr>
            <w:rFonts w:eastAsia="宋体"/>
            <w:sz w:val="22"/>
            <w:highlight w:val="lightGray"/>
            <w:lang w:val="en-US"/>
          </w:rPr>
          <w:id w:val="-317572414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980r2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2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>]</w:t>
      </w:r>
    </w:p>
    <w:p w14:paraId="571C7C61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</w:p>
    <w:p w14:paraId="7ADC88D9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>802.11be shall include 4</w:t>
      </w:r>
      <w:r w:rsidRPr="00EF2AEE">
        <w:rPr>
          <w:rFonts w:eastAsia="宋体"/>
          <w:sz w:val="22"/>
          <w:szCs w:val="22"/>
          <w:highlight w:val="lightGray"/>
        </w:rPr>
        <w:t>×</w:t>
      </w:r>
      <w:r w:rsidRPr="00EF2AEE">
        <w:rPr>
          <w:rFonts w:eastAsia="宋体"/>
          <w:sz w:val="22"/>
          <w:highlight w:val="lightGray"/>
          <w:lang w:val="en-US"/>
        </w:rPr>
        <w:t xml:space="preserve"> EHT-LTF.</w:t>
      </w:r>
    </w:p>
    <w:p w14:paraId="797AF772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 xml:space="preserve">[Motion 75, </w:t>
      </w:r>
      <w:sdt>
        <w:sdtPr>
          <w:rPr>
            <w:rFonts w:eastAsia="宋体"/>
            <w:sz w:val="22"/>
            <w:highlight w:val="lightGray"/>
            <w:lang w:val="en-US"/>
          </w:rPr>
          <w:id w:val="594520236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2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26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 xml:space="preserve"> and </w:t>
      </w:r>
      <w:sdt>
        <w:sdtPr>
          <w:rPr>
            <w:rFonts w:eastAsia="宋体"/>
            <w:sz w:val="22"/>
            <w:highlight w:val="lightGray"/>
            <w:lang w:val="en-US"/>
          </w:rPr>
          <w:id w:val="-225386574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20_0117r1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3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>]</w:t>
      </w:r>
    </w:p>
    <w:p w14:paraId="7D73D21D" w14:textId="77777777" w:rsidR="00EF2AEE" w:rsidRPr="00EF2AEE" w:rsidRDefault="00EF2AEE" w:rsidP="00EF2AEE">
      <w:pPr>
        <w:rPr>
          <w:rFonts w:eastAsia="宋体"/>
          <w:sz w:val="22"/>
        </w:rPr>
      </w:pPr>
    </w:p>
    <w:p w14:paraId="5F508C8F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>802.11be supports EHT-LTF for 16 spatial streams.</w:t>
      </w:r>
    </w:p>
    <w:p w14:paraId="302D24B0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  <w:r w:rsidRPr="00EF2AEE">
        <w:rPr>
          <w:rFonts w:eastAsia="宋体"/>
          <w:sz w:val="22"/>
          <w:highlight w:val="lightGray"/>
          <w:lang w:val="en-US"/>
        </w:rPr>
        <w:t xml:space="preserve">[Motion 83, </w:t>
      </w:r>
      <w:sdt>
        <w:sdtPr>
          <w:rPr>
            <w:rFonts w:eastAsia="宋体"/>
            <w:sz w:val="22"/>
            <w:highlight w:val="lightGray"/>
            <w:lang w:val="en-US"/>
          </w:rPr>
          <w:id w:val="-1248031566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2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26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 xml:space="preserve"> and </w:t>
      </w:r>
      <w:sdt>
        <w:sdtPr>
          <w:rPr>
            <w:rFonts w:eastAsia="宋体"/>
            <w:sz w:val="22"/>
            <w:highlight w:val="lightGray"/>
            <w:lang w:val="en-US"/>
          </w:rPr>
          <w:id w:val="-1145274936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CITATION 19_1925r2 \l 1033 </w:instrTex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4]</w:t>
          </w:r>
          <w:r w:rsidRPr="00EF2AEE">
            <w:rPr>
              <w:rFonts w:eastAsia="宋体"/>
              <w:sz w:val="22"/>
              <w:highlight w:val="lightGray"/>
              <w:lang w:val="en-US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  <w:lang w:val="en-US"/>
        </w:rPr>
        <w:t>]</w:t>
      </w:r>
    </w:p>
    <w:p w14:paraId="4EE54C81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</w:p>
    <w:p w14:paraId="4DB4BF2A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</w:rPr>
      </w:pPr>
      <w:r w:rsidRPr="00EF2AEE">
        <w:rPr>
          <w:rFonts w:eastAsia="宋体"/>
          <w:sz w:val="22"/>
          <w:szCs w:val="22"/>
          <w:highlight w:val="lightGray"/>
        </w:rPr>
        <w:t xml:space="preserve">802.11be supports reusing 1/2/4× HE-LTF sequences for 1/2/4× EHT-LTF sequences in 20/40/80 MHz PPDU transmission. </w:t>
      </w:r>
    </w:p>
    <w:p w14:paraId="2A1680FB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</w:rPr>
      </w:pPr>
      <w:r w:rsidRPr="00EF2AEE">
        <w:rPr>
          <w:rFonts w:eastAsia="宋体"/>
          <w:sz w:val="22"/>
          <w:highlight w:val="lightGray"/>
        </w:rPr>
        <w:t xml:space="preserve">[Motion 112, #SP11, </w:t>
      </w:r>
      <w:sdt>
        <w:sdtPr>
          <w:rPr>
            <w:rFonts w:eastAsia="宋体"/>
            <w:sz w:val="22"/>
            <w:highlight w:val="lightGray"/>
          </w:rPr>
          <w:id w:val="-1280338676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4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17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 xml:space="preserve"> and </w:t>
      </w:r>
      <w:sdt>
        <w:sdtPr>
          <w:rPr>
            <w:rFonts w:eastAsia="宋体"/>
            <w:sz w:val="22"/>
            <w:highlight w:val="lightGray"/>
          </w:rPr>
          <w:id w:val="-924175730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20_0608r0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5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>]</w:t>
      </w:r>
    </w:p>
    <w:p w14:paraId="3C5EE50A" w14:textId="77777777" w:rsidR="00EF2AEE" w:rsidRPr="00EF2AEE" w:rsidRDefault="00EF2AEE" w:rsidP="00EF2AEE">
      <w:pPr>
        <w:jc w:val="both"/>
        <w:rPr>
          <w:rFonts w:eastAsia="宋体"/>
          <w:sz w:val="22"/>
          <w:highlight w:val="lightGray"/>
          <w:lang w:val="en-US"/>
        </w:rPr>
      </w:pPr>
    </w:p>
    <w:p w14:paraId="1F8591E4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</w:rPr>
      </w:pPr>
      <w:r w:rsidRPr="00EF2AEE">
        <w:rPr>
          <w:rFonts w:eastAsia="宋体"/>
          <w:sz w:val="22"/>
          <w:szCs w:val="22"/>
          <w:highlight w:val="lightGray"/>
        </w:rPr>
        <w:t xml:space="preserve">802.11be supports reusing 1/2/4× HE-LTF sequences for 1/2/4× EHT-LTF sequences in 80+80/160 MHz. </w:t>
      </w:r>
    </w:p>
    <w:p w14:paraId="623AA8D3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</w:rPr>
      </w:pPr>
      <w:r w:rsidRPr="00EF2AEE">
        <w:rPr>
          <w:rFonts w:eastAsia="宋体"/>
          <w:sz w:val="22"/>
          <w:highlight w:val="lightGray"/>
        </w:rPr>
        <w:t xml:space="preserve">[Motion 112, #SP41, </w:t>
      </w:r>
      <w:sdt>
        <w:sdtPr>
          <w:rPr>
            <w:rFonts w:eastAsia="宋体"/>
            <w:sz w:val="22"/>
            <w:highlight w:val="lightGray"/>
          </w:rPr>
          <w:id w:val="837577429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4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17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 xml:space="preserve"> and </w:t>
      </w:r>
      <w:sdt>
        <w:sdtPr>
          <w:rPr>
            <w:rFonts w:eastAsia="宋体"/>
            <w:sz w:val="22"/>
            <w:highlight w:val="lightGray"/>
          </w:rPr>
          <w:id w:val="-1237088499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20_0608r0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5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>]</w:t>
      </w:r>
    </w:p>
    <w:p w14:paraId="7F6B8E0D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  <w:lang w:val="en-US"/>
        </w:rPr>
      </w:pPr>
    </w:p>
    <w:p w14:paraId="5C357C09" w14:textId="77777777" w:rsidR="00EF2AEE" w:rsidRPr="00EF2AEE" w:rsidRDefault="00EF2AEE" w:rsidP="00EF2AEE">
      <w:pPr>
        <w:jc w:val="both"/>
        <w:rPr>
          <w:rFonts w:eastAsia="宋体"/>
          <w:sz w:val="22"/>
          <w:szCs w:val="22"/>
          <w:highlight w:val="lightGray"/>
          <w:lang w:val="en-US"/>
        </w:rPr>
      </w:pPr>
      <w:r w:rsidRPr="00EF2AEE">
        <w:rPr>
          <w:rFonts w:eastAsia="宋体"/>
          <w:sz w:val="22"/>
          <w:szCs w:val="22"/>
          <w:highlight w:val="lightGray"/>
          <w:lang w:val="en-US"/>
        </w:rPr>
        <w:t>P-matrix based modulation of EHT-LTFs is adopted for all spatial multiplexing modes (both UL and DL) defined in EHT.</w:t>
      </w:r>
    </w:p>
    <w:p w14:paraId="0AE45418" w14:textId="77777777" w:rsidR="00EF2AEE" w:rsidRPr="00EF2AEE" w:rsidRDefault="00EF2AEE" w:rsidP="00EF2AEE">
      <w:pPr>
        <w:numPr>
          <w:ilvl w:val="0"/>
          <w:numId w:val="38"/>
        </w:numPr>
        <w:contextualSpacing/>
        <w:jc w:val="both"/>
        <w:rPr>
          <w:rFonts w:eastAsia="宋体"/>
          <w:sz w:val="22"/>
          <w:szCs w:val="22"/>
          <w:highlight w:val="lightGray"/>
          <w:lang w:val="en-US"/>
        </w:rPr>
      </w:pPr>
      <w:r w:rsidRPr="00EF2AEE">
        <w:rPr>
          <w:rFonts w:eastAsia="宋体"/>
          <w:sz w:val="22"/>
          <w:szCs w:val="22"/>
          <w:highlight w:val="lightGray"/>
          <w:lang w:val="en-US"/>
        </w:rPr>
        <w:t>All spatial streams are active during EHT-LTFs on every non-zero LTF tone.</w:t>
      </w:r>
    </w:p>
    <w:p w14:paraId="747AC2A1" w14:textId="77777777" w:rsidR="00EF2AEE" w:rsidRPr="00EF2AEE" w:rsidRDefault="00EF2AEE" w:rsidP="00EF2AEE">
      <w:pPr>
        <w:numPr>
          <w:ilvl w:val="0"/>
          <w:numId w:val="38"/>
        </w:numPr>
        <w:contextualSpacing/>
        <w:jc w:val="both"/>
        <w:rPr>
          <w:rFonts w:eastAsia="宋体"/>
          <w:sz w:val="22"/>
          <w:szCs w:val="22"/>
          <w:highlight w:val="lightGray"/>
          <w:lang w:val="en-US"/>
        </w:rPr>
      </w:pPr>
      <w:r w:rsidRPr="00EF2AEE">
        <w:rPr>
          <w:rFonts w:eastAsia="宋体"/>
          <w:sz w:val="22"/>
          <w:szCs w:val="22"/>
          <w:highlight w:val="lightGray"/>
          <w:lang w:val="en-US"/>
        </w:rPr>
        <w:t>Applicable to multi-AP transmission modes as well.</w:t>
      </w:r>
    </w:p>
    <w:p w14:paraId="2489973F" w14:textId="77777777" w:rsidR="00EF2AEE" w:rsidRPr="00EF2AEE" w:rsidRDefault="00EF2AEE" w:rsidP="00EF2AEE">
      <w:pPr>
        <w:jc w:val="both"/>
        <w:rPr>
          <w:rFonts w:eastAsia="宋体"/>
          <w:sz w:val="22"/>
        </w:rPr>
      </w:pPr>
      <w:r w:rsidRPr="00EF2AEE">
        <w:rPr>
          <w:rFonts w:eastAsia="宋体"/>
          <w:sz w:val="22"/>
          <w:highlight w:val="lightGray"/>
        </w:rPr>
        <w:t xml:space="preserve">[Motion 111, #SP0611-20, </w:t>
      </w:r>
      <w:sdt>
        <w:sdtPr>
          <w:rPr>
            <w:rFonts w:eastAsia="宋体"/>
            <w:sz w:val="22"/>
            <w:highlight w:val="lightGray"/>
          </w:rPr>
          <w:id w:val="592827502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19_1755r4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17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 xml:space="preserve"> and </w:t>
      </w:r>
      <w:sdt>
        <w:sdtPr>
          <w:rPr>
            <w:rFonts w:eastAsia="宋体"/>
            <w:sz w:val="22"/>
            <w:highlight w:val="lightGray"/>
          </w:rPr>
          <w:id w:val="-1415692212"/>
          <w:citation/>
        </w:sdtPr>
        <w:sdtEndPr/>
        <w:sdtContent>
          <w:r w:rsidRPr="00EF2AEE">
            <w:rPr>
              <w:rFonts w:eastAsia="宋体"/>
              <w:sz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highlight w:val="lightGray"/>
              <w:lang w:val="en-US"/>
            </w:rPr>
            <w:instrText xml:space="preserve"> CITATION 20_0382r0 \l 1033 </w:instrText>
          </w:r>
          <w:r w:rsidRPr="00EF2AEE">
            <w:rPr>
              <w:rFonts w:eastAsia="宋体"/>
              <w:sz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highlight w:val="lightGray"/>
              <w:lang w:val="en-US"/>
            </w:rPr>
            <w:t>[86]</w:t>
          </w:r>
          <w:r w:rsidRPr="00EF2AEE">
            <w:rPr>
              <w:rFonts w:eastAsia="宋体"/>
              <w:sz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highlight w:val="lightGray"/>
        </w:rPr>
        <w:t>]</w:t>
      </w:r>
    </w:p>
    <w:p w14:paraId="4D7C0FFF" w14:textId="77777777" w:rsidR="00EF2AEE" w:rsidRPr="00EF2AEE" w:rsidRDefault="00EF2AEE" w:rsidP="00EF2AEE">
      <w:pPr>
        <w:jc w:val="both"/>
        <w:rPr>
          <w:rFonts w:eastAsia="宋体"/>
          <w:sz w:val="22"/>
        </w:rPr>
      </w:pPr>
    </w:p>
    <w:p w14:paraId="2B7E87C0" w14:textId="77777777" w:rsidR="00EF2AEE" w:rsidRPr="00EF2AEE" w:rsidRDefault="00EF2AEE" w:rsidP="00EF2AEE">
      <w:pPr>
        <w:ind w:left="360" w:hanging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sz w:val="22"/>
          <w:highlight w:val="lightGray"/>
        </w:rPr>
        <w:t>In a 320 MHz transmission using 1× EHT-LTF, the 1× EHT-LTF sequence is given as below.</w:t>
      </w:r>
    </w:p>
    <w:p w14:paraId="302A899F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EHTLTF</w:t>
      </w:r>
      <w:r w:rsidRPr="00EF2AEE">
        <w:rPr>
          <w:rFonts w:eastAsia="宋体"/>
          <w:sz w:val="22"/>
          <w:highlight w:val="lightGray"/>
          <w:vertAlign w:val="subscript"/>
        </w:rPr>
        <w:t>-2036,2036</w:t>
      </w:r>
      <w:r w:rsidRPr="00EF2AEE">
        <w:rPr>
          <w:rFonts w:eastAsia="宋体"/>
          <w:sz w:val="22"/>
          <w:highlight w:val="lightGray"/>
        </w:rPr>
        <w:t>= {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1st_1x</w:t>
      </w:r>
      <w:r w:rsidRPr="00EF2AEE">
        <w:rPr>
          <w:rFonts w:eastAsia="宋体"/>
          <w:sz w:val="22"/>
          <w:highlight w:val="lightGray"/>
        </w:rPr>
        <w:t xml:space="preserve">, 0, 0, 0, 0, 0, 0, 0, 0, 0, 0, 0, 0, 0, 0, 0, 0, 0, 0, 0, 0, 0, 0, 0,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2nd_1x</w:t>
      </w:r>
      <w:r w:rsidRPr="00EF2AEE">
        <w:rPr>
          <w:rFonts w:eastAsia="宋体"/>
          <w:sz w:val="22"/>
          <w:highlight w:val="lightGray"/>
        </w:rPr>
        <w:t xml:space="preserve">, 0, 0, 0, 0, 0, 0, 0, 0, 0, 0, 0, 0, 0, 0, 0, 0, 0, 0, 0, 0, 0, 0, 0,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3rd_1x</w:t>
      </w:r>
      <w:r w:rsidRPr="00EF2AEE">
        <w:rPr>
          <w:rFonts w:eastAsia="宋体"/>
          <w:sz w:val="22"/>
          <w:highlight w:val="lightGray"/>
        </w:rPr>
        <w:t xml:space="preserve">, 0, 0, 0, 0, 0, 0, 0, 0, 0, 0, 0, 0, 0, 0, 0, 0, 0, 0, 0, 0, 0, 0, 0,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4th_1x</w:t>
      </w:r>
      <w:r w:rsidRPr="00EF2AEE">
        <w:rPr>
          <w:rFonts w:eastAsia="宋体"/>
          <w:sz w:val="22"/>
          <w:highlight w:val="lightGray"/>
        </w:rPr>
        <w:t>}</w:t>
      </w:r>
    </w:p>
    <w:p w14:paraId="6AEE6D6E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1st_1x</w:t>
      </w:r>
      <w:r w:rsidRPr="00EF2AEE">
        <w:rPr>
          <w:rFonts w:eastAsia="宋体"/>
          <w:sz w:val="22"/>
          <w:highlight w:val="lightGray"/>
        </w:rPr>
        <w:t xml:space="preserve"> = {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left_1x</w:t>
      </w:r>
      <w:r w:rsidRPr="00EF2AEE">
        <w:rPr>
          <w:rFonts w:eastAsia="宋体"/>
          <w:sz w:val="22"/>
          <w:highlight w:val="lightGray"/>
        </w:rPr>
        <w:t xml:space="preserve">, 0,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right_1x</w:t>
      </w:r>
      <w:r w:rsidRPr="00EF2AEE">
        <w:rPr>
          <w:rFonts w:eastAsia="宋体"/>
          <w:sz w:val="22"/>
          <w:highlight w:val="lightGray"/>
        </w:rPr>
        <w:t>}</w:t>
      </w:r>
    </w:p>
    <w:p w14:paraId="57E8F88A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2nd_1x</w:t>
      </w:r>
      <w:r w:rsidRPr="00EF2AEE">
        <w:rPr>
          <w:rFonts w:eastAsia="宋体"/>
          <w:sz w:val="22"/>
          <w:highlight w:val="lightGray"/>
        </w:rPr>
        <w:t xml:space="preserve"> = {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left_1x</w:t>
      </w:r>
      <w:r w:rsidRPr="00EF2AEE">
        <w:rPr>
          <w:rFonts w:eastAsia="宋体"/>
          <w:sz w:val="22"/>
          <w:highlight w:val="lightGray"/>
        </w:rPr>
        <w:t xml:space="preserve">, 0,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right_1x</w:t>
      </w:r>
      <w:r w:rsidRPr="00EF2AEE">
        <w:rPr>
          <w:rFonts w:eastAsia="宋体"/>
          <w:sz w:val="22"/>
          <w:highlight w:val="lightGray"/>
        </w:rPr>
        <w:t>}</w:t>
      </w:r>
    </w:p>
    <w:p w14:paraId="1F93AF69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3rd_1x</w:t>
      </w:r>
      <w:r w:rsidRPr="00EF2AEE">
        <w:rPr>
          <w:rFonts w:eastAsia="宋体"/>
          <w:sz w:val="22"/>
          <w:highlight w:val="lightGray"/>
        </w:rPr>
        <w:t xml:space="preserve"> = { -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left_1x</w:t>
      </w:r>
      <w:r w:rsidRPr="00EF2AEE">
        <w:rPr>
          <w:rFonts w:eastAsia="宋体"/>
          <w:sz w:val="22"/>
          <w:highlight w:val="lightGray"/>
        </w:rPr>
        <w:t>, 0, -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right_1x</w:t>
      </w:r>
      <w:r w:rsidRPr="00EF2AEE">
        <w:rPr>
          <w:rFonts w:eastAsia="宋体"/>
          <w:sz w:val="22"/>
          <w:highlight w:val="lightGray"/>
        </w:rPr>
        <w:t>}</w:t>
      </w:r>
    </w:p>
    <w:p w14:paraId="7FBD0A7C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4th_1x</w:t>
      </w:r>
      <w:r w:rsidRPr="00EF2AEE">
        <w:rPr>
          <w:rFonts w:eastAsia="宋体"/>
          <w:sz w:val="22"/>
          <w:highlight w:val="lightGray"/>
        </w:rPr>
        <w:t xml:space="preserve"> = { -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left_1x</w:t>
      </w:r>
      <w:r w:rsidRPr="00EF2AEE">
        <w:rPr>
          <w:rFonts w:eastAsia="宋体"/>
          <w:sz w:val="22"/>
          <w:highlight w:val="lightGray"/>
        </w:rPr>
        <w:t>, 0, -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right_1x</w:t>
      </w:r>
      <w:r w:rsidRPr="00EF2AEE">
        <w:rPr>
          <w:rFonts w:eastAsia="宋体"/>
          <w:sz w:val="22"/>
          <w:highlight w:val="lightGray"/>
        </w:rPr>
        <w:t>}</w:t>
      </w:r>
    </w:p>
    <w:p w14:paraId="124831DC" w14:textId="77777777" w:rsidR="00EF2AEE" w:rsidRPr="00EF2AEE" w:rsidRDefault="00EF2AEE" w:rsidP="00EF2AEE">
      <w:pPr>
        <w:ind w:left="360"/>
        <w:jc w:val="both"/>
        <w:rPr>
          <w:rFonts w:eastAsia="宋体"/>
          <w:sz w:val="22"/>
          <w:highlight w:val="lightGray"/>
        </w:rPr>
      </w:pP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left_1x</w:t>
      </w:r>
      <w:r w:rsidRPr="00EF2AEE">
        <w:rPr>
          <w:rFonts w:eastAsia="宋体"/>
          <w:sz w:val="22"/>
          <w:highlight w:val="lightGray"/>
        </w:rPr>
        <w:t xml:space="preserve"> and </w:t>
      </w:r>
      <w:r w:rsidRPr="00EF2AEE">
        <w:rPr>
          <w:rFonts w:eastAsia="宋体"/>
          <w:i/>
          <w:sz w:val="22"/>
          <w:highlight w:val="lightGray"/>
        </w:rPr>
        <w:t>LTF</w:t>
      </w:r>
      <w:r w:rsidRPr="00EF2AEE">
        <w:rPr>
          <w:rFonts w:eastAsia="宋体"/>
          <w:sz w:val="22"/>
          <w:highlight w:val="lightGray"/>
          <w:vertAlign w:val="subscript"/>
        </w:rPr>
        <w:t>80MHz_right_1x</w:t>
      </w:r>
      <w:r w:rsidRPr="00EF2AEE">
        <w:rPr>
          <w:rFonts w:eastAsia="宋体"/>
          <w:sz w:val="22"/>
          <w:highlight w:val="lightGray"/>
        </w:rPr>
        <w:t xml:space="preserve"> are used as it is in 802.11ax.  </w:t>
      </w:r>
    </w:p>
    <w:p w14:paraId="76AD6D4E" w14:textId="77777777" w:rsidR="00EF2AEE" w:rsidRPr="00EF2AEE" w:rsidRDefault="00EF2AEE" w:rsidP="00EF2AEE">
      <w:pPr>
        <w:jc w:val="both"/>
        <w:rPr>
          <w:rFonts w:eastAsia="宋体"/>
          <w:sz w:val="22"/>
        </w:rPr>
      </w:pPr>
      <w:r w:rsidRPr="00EF2AEE">
        <w:rPr>
          <w:rFonts w:eastAsia="宋体"/>
          <w:sz w:val="22"/>
          <w:szCs w:val="22"/>
          <w:highlight w:val="lightGray"/>
        </w:rPr>
        <w:t xml:space="preserve">[Motion 122, #SP146, </w:t>
      </w:r>
      <w:sdt>
        <w:sdtPr>
          <w:rPr>
            <w:rFonts w:eastAsia="宋体"/>
            <w:sz w:val="22"/>
            <w:szCs w:val="22"/>
            <w:highlight w:val="lightGray"/>
          </w:rPr>
          <w:id w:val="-1106731895"/>
          <w:citation/>
        </w:sdtPr>
        <w:sdtEndPr/>
        <w:sdtContent>
          <w:r w:rsidRPr="00EF2AEE">
            <w:rPr>
              <w:rFonts w:eastAsia="宋体"/>
              <w:sz w:val="22"/>
              <w:szCs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szCs w:val="22"/>
              <w:highlight w:val="lightGray"/>
              <w:lang w:val="en-US"/>
            </w:rPr>
            <w:instrText xml:space="preserve"> CITATION 19_1755r7 \l 1033 </w:instrText>
          </w:r>
          <w:r w:rsidRPr="00EF2AEE">
            <w:rPr>
              <w:rFonts w:eastAsia="宋体"/>
              <w:sz w:val="22"/>
              <w:szCs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szCs w:val="22"/>
              <w:highlight w:val="lightGray"/>
              <w:lang w:val="en-US"/>
            </w:rPr>
            <w:t>[10]</w:t>
          </w:r>
          <w:r w:rsidRPr="00EF2AEE">
            <w:rPr>
              <w:rFonts w:eastAsia="宋体"/>
              <w:sz w:val="22"/>
              <w:szCs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szCs w:val="22"/>
          <w:highlight w:val="lightGray"/>
        </w:rPr>
        <w:t xml:space="preserve"> and </w:t>
      </w:r>
      <w:sdt>
        <w:sdtPr>
          <w:rPr>
            <w:rFonts w:eastAsia="宋体"/>
            <w:sz w:val="22"/>
            <w:szCs w:val="22"/>
            <w:highlight w:val="lightGray"/>
          </w:rPr>
          <w:id w:val="-643269120"/>
          <w:citation/>
        </w:sdtPr>
        <w:sdtEndPr/>
        <w:sdtContent>
          <w:r w:rsidRPr="00EF2AEE">
            <w:rPr>
              <w:rFonts w:eastAsia="宋体"/>
              <w:sz w:val="22"/>
              <w:szCs w:val="22"/>
              <w:highlight w:val="lightGray"/>
            </w:rPr>
            <w:fldChar w:fldCharType="begin"/>
          </w:r>
          <w:r w:rsidRPr="00EF2AEE">
            <w:rPr>
              <w:rFonts w:eastAsia="宋体"/>
              <w:sz w:val="22"/>
              <w:szCs w:val="22"/>
              <w:highlight w:val="lightGray"/>
              <w:lang w:val="en-US"/>
            </w:rPr>
            <w:instrText xml:space="preserve"> CITATION 20_0962r3 \l 1033 </w:instrText>
          </w:r>
          <w:r w:rsidRPr="00EF2AEE">
            <w:rPr>
              <w:rFonts w:eastAsia="宋体"/>
              <w:sz w:val="22"/>
              <w:szCs w:val="22"/>
              <w:highlight w:val="lightGray"/>
            </w:rPr>
            <w:fldChar w:fldCharType="separate"/>
          </w:r>
          <w:r w:rsidRPr="00EF2AEE">
            <w:rPr>
              <w:rFonts w:eastAsia="宋体"/>
              <w:noProof/>
              <w:sz w:val="22"/>
              <w:szCs w:val="22"/>
              <w:highlight w:val="lightGray"/>
              <w:lang w:val="en-US"/>
            </w:rPr>
            <w:t>[87]</w:t>
          </w:r>
          <w:r w:rsidRPr="00EF2AEE">
            <w:rPr>
              <w:rFonts w:eastAsia="宋体"/>
              <w:sz w:val="22"/>
              <w:szCs w:val="22"/>
              <w:highlight w:val="lightGray"/>
            </w:rPr>
            <w:fldChar w:fldCharType="end"/>
          </w:r>
        </w:sdtContent>
      </w:sdt>
      <w:r w:rsidRPr="00EF2AEE">
        <w:rPr>
          <w:rFonts w:eastAsia="宋体"/>
          <w:sz w:val="22"/>
          <w:szCs w:val="22"/>
          <w:highlight w:val="lightGray"/>
        </w:rPr>
        <w:t>]</w:t>
      </w:r>
    </w:p>
    <w:p w14:paraId="62811690" w14:textId="77777777" w:rsidR="00EF2AEE" w:rsidRDefault="00EF2AEE" w:rsidP="00AD75AF">
      <w:pPr>
        <w:pStyle w:val="T"/>
      </w:pPr>
    </w:p>
    <w:p w14:paraId="218C6553" w14:textId="2882FB78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 xml:space="preserve">mapper outputs (or, if STBC is applied, the STBC encoder outputs) and the receive chains. In an EHT MU PPDU, the transmitter provides training for </w:t>
      </w:r>
      <w:r w:rsidRPr="002E072E">
        <w:rPr>
          <w:i/>
        </w:rPr>
        <w:t>N</w:t>
      </w:r>
      <w:r w:rsidRPr="002E072E">
        <w:rPr>
          <w:i/>
          <w:vertAlign w:val="subscript"/>
        </w:rPr>
        <w:t>STS</w:t>
      </w:r>
      <w:r w:rsidR="00603AD6" w:rsidRPr="002E072E">
        <w:rPr>
          <w:i/>
          <w:vertAlign w:val="subscript"/>
        </w:rPr>
        <w:t>, r, total</w:t>
      </w:r>
      <w:r>
        <w:t xml:space="preserve"> space-time streams used for the transmission of the PSDU(s) in the r-th RU. In an HE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 xml:space="preserve">-th RU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TS,r,u</w:t>
      </w:r>
      <w:r>
        <w:t xml:space="preserve"> space-time streams used for the</w:t>
      </w:r>
      <w:r w:rsidR="00603AD6">
        <w:t xml:space="preserve"> </w:t>
      </w:r>
      <w:r>
        <w:t>transmission of the PSDU. For each subcarrier in the r-th RU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603AD6">
        <w:rPr>
          <w:i/>
          <w:vertAlign w:val="subscript"/>
        </w:rPr>
        <w:t>STS,r,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603AD6">
        <w:rPr>
          <w:i/>
        </w:rPr>
        <w:t>P</w:t>
      </w:r>
      <w:r w:rsidR="00603AD6" w:rsidRPr="00603AD6">
        <w:rPr>
          <w:i/>
          <w:vertAlign w:val="subscript"/>
        </w:rPr>
        <w:t>EHT</w:t>
      </w:r>
      <w:r w:rsidRPr="00603AD6">
        <w:rPr>
          <w:i/>
          <w:vertAlign w:val="subscript"/>
        </w:rPr>
        <w:t>-LTF</w:t>
      </w:r>
      <w:r>
        <w:t>,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603AD6">
        <w:rPr>
          <w:i/>
        </w:rPr>
        <w:t>R</w:t>
      </w:r>
      <w:r w:rsidRPr="00603AD6">
        <w:rPr>
          <w:i/>
          <w:vertAlign w:val="subscript"/>
        </w:rPr>
        <w:t>HE-LTF</w:t>
      </w:r>
      <w:r>
        <w:t xml:space="preserve"> 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>for all spatial multiplexing modes (both UL and DL) defined in EHT. All spatial streams are active during EHT-LTFs on every non-zero LTF tone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0D1030B0" w14:textId="43F5F61F" w:rsidR="00E66174" w:rsidRDefault="006070D2" w:rsidP="00E66174">
      <w:pPr>
        <w:pStyle w:val="T"/>
        <w:jc w:val="left"/>
        <w:rPr>
          <w:rFonts w:ascii="宋体" w:eastAsia="宋体" w:hAnsi="宋体"/>
          <w:lang w:eastAsia="zh-CN"/>
        </w:rPr>
      </w:pPr>
      <w:r>
        <w:t xml:space="preserve">In an </w:t>
      </w:r>
      <w:r w:rsidR="00E66174" w:rsidRPr="00E66174">
        <w:rPr>
          <w:rFonts w:hint="eastAsia"/>
        </w:rPr>
        <w:t>EHT</w:t>
      </w:r>
      <w:r w:rsidR="00E66174">
        <w:t xml:space="preserve"> </w:t>
      </w:r>
      <w:r>
        <w:t>MU PPDU with a single RU (the RU having an MU-MIMO</w:t>
      </w:r>
      <w:r w:rsidR="00E66174">
        <w:t xml:space="preserve"> allocation or an </w:t>
      </w:r>
      <w:r>
        <w:t xml:space="preserve">SU allocation), the number of </w:t>
      </w:r>
      <w:r w:rsidR="00E66174" w:rsidRPr="00E66174">
        <w:rPr>
          <w:rFonts w:hint="eastAsia"/>
        </w:rPr>
        <w:t>EHT</w:t>
      </w:r>
      <w:r>
        <w:t xml:space="preserve">-LTF symbols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>, is a function of the total number</w:t>
      </w:r>
      <w:r w:rsidR="00E66174">
        <w:t xml:space="preserve"> </w:t>
      </w:r>
      <w:r>
        <w:t xml:space="preserve">of space-time streams </w:t>
      </w:r>
      <w:r w:rsidRPr="00E66174">
        <w:rPr>
          <w:i/>
        </w:rPr>
        <w:t>N</w:t>
      </w:r>
      <w:r w:rsidRPr="00E66174">
        <w:rPr>
          <w:i/>
          <w:vertAlign w:val="subscript"/>
        </w:rPr>
        <w:t>STS</w:t>
      </w:r>
      <w:r w:rsidRPr="00E66174">
        <w:t xml:space="preserve"> </w:t>
      </w:r>
      <w:r>
        <w:t xml:space="preserve">as shown in Table </w:t>
      </w:r>
      <w:r w:rsidR="00E66174" w:rsidRPr="00E66174">
        <w:rPr>
          <w:rFonts w:hint="eastAsia"/>
        </w:rPr>
        <w:t>TBD</w:t>
      </w:r>
      <w:r w:rsidR="00E66174">
        <w:rPr>
          <w:rFonts w:ascii="宋体" w:eastAsia="宋体" w:hAnsi="宋体" w:hint="eastAsia"/>
          <w:lang w:eastAsia="zh-CN"/>
        </w:rPr>
        <w:t>.</w:t>
      </w:r>
    </w:p>
    <w:p w14:paraId="655349BB" w14:textId="4DEFE0B2" w:rsidR="006070D2" w:rsidRDefault="006070D2" w:rsidP="00E66174">
      <w:pPr>
        <w:pStyle w:val="T"/>
        <w:jc w:val="left"/>
      </w:pPr>
      <w:r>
        <w:lastRenderedPageBreak/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r w:rsidR="00E66174">
        <w:t>U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 xml:space="preserve">-LTF symbols for each RU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TS,r,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) based on Table </w:t>
      </w:r>
      <w:r w:rsidR="00E66174">
        <w:t>TBD</w:t>
      </w:r>
      <w:r>
        <w:t>.</w:t>
      </w:r>
    </w:p>
    <w:p w14:paraId="76A31E6D" w14:textId="77777777" w:rsidR="006070D2" w:rsidRDefault="006070D2" w:rsidP="006070D2">
      <w:pPr>
        <w:pStyle w:val="T"/>
      </w:pPr>
    </w:p>
    <w:p w14:paraId="0C5058FA" w14:textId="6CB9D885" w:rsidR="006070D2" w:rsidRDefault="006070D2" w:rsidP="002E072E">
      <w:pPr>
        <w:pStyle w:val="T"/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space-time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TS</w:t>
      </w:r>
      <w:r>
        <w:t xml:space="preserve">, as shown in Table </w:t>
      </w:r>
      <w:r w:rsidR="002E072E">
        <w:t>TBD</w:t>
      </w:r>
      <w:r>
        <w:t>. For an</w:t>
      </w:r>
      <w:r w:rsidR="002E072E">
        <w:t xml:space="preserve"> </w:t>
      </w:r>
      <w:r>
        <w:t>OFDMA HE TB PPDU NHE-LTF 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 xml:space="preserve">-LTF symbols for each RU </w:t>
      </w:r>
      <w:r w:rsidRPr="002E072E">
        <w:rPr>
          <w:i/>
        </w:rPr>
        <w:t>r</w:t>
      </w:r>
      <w:r>
        <w:t xml:space="preserve">, which is 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TS, r, total</w:t>
      </w:r>
      <w:r>
        <w:t>, separately</w:t>
      </w:r>
      <w:r w:rsidR="002E072E">
        <w:t xml:space="preserve"> </w:t>
      </w:r>
      <w:r>
        <w:t xml:space="preserve">based on Table </w:t>
      </w:r>
      <w:r w:rsidR="002E072E">
        <w:t>TBD</w:t>
      </w:r>
      <w:r>
        <w:t>.</w:t>
      </w:r>
    </w:p>
    <w:p w14:paraId="08579D22" w14:textId="5355E6D7" w:rsidR="006070D2" w:rsidRDefault="006070D2" w:rsidP="006070D2">
      <w:pPr>
        <w:pStyle w:val="T"/>
      </w:pPr>
      <w:r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Table </w:t>
      </w:r>
      <w:r w:rsidR="002E072E">
        <w:t>TBD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>
        <w:t>-LTF</w:t>
      </w:r>
      <w:r w:rsidR="002E072E">
        <w:t xml:space="preserve"> </w:t>
      </w:r>
      <w:r>
        <w:t xml:space="preserve">type and GI duration combinations for various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PPDU formats) defines whether a particular </w:t>
      </w:r>
      <w:r w:rsidR="002E072E" w:rsidRPr="002E072E">
        <w:rPr>
          <w:rFonts w:eastAsia="宋体"/>
          <w:lang w:eastAsia="zh-CN"/>
        </w:rPr>
        <w:t>EHT</w:t>
      </w:r>
      <w:r>
        <w:t>-LTF</w:t>
      </w:r>
      <w:r w:rsidR="002E072E">
        <w:t xml:space="preserve"> </w:t>
      </w:r>
      <w:r>
        <w:t xml:space="preserve">type and GI duration combination is mandatory, conditional mandatory or optional for each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PPDU format.</w:t>
      </w:r>
    </w:p>
    <w:p w14:paraId="3283B004" w14:textId="25F5778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E072E">
        <w:t>TBD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 If</w:t>
      </w:r>
      <w:r w:rsidR="002E072E">
        <w:t xml:space="preserve"> </w:t>
      </w:r>
      <w:r>
        <w:t xml:space="preserve">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PPDU is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feedback NDP, the combinations of types and GI durations are listed in </w:t>
      </w:r>
      <w:r w:rsidR="002E072E">
        <w:t>TBD</w:t>
      </w:r>
    </w:p>
    <w:p w14:paraId="2433DE15" w14:textId="7A379FD7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Pr="00211326">
        <w:rPr>
          <w:i/>
          <w:vertAlign w:val="subscript"/>
        </w:rPr>
        <w:t>HE-LTF</w:t>
      </w:r>
      <w:r>
        <w:t>, defined in Equation (</w:t>
      </w:r>
      <w:r w:rsidR="006328AC">
        <w:t>34</w:t>
      </w:r>
      <w:r>
        <w:t>-</w:t>
      </w:r>
      <w:r w:rsidR="006328AC">
        <w:t>xx</w:t>
      </w:r>
      <w:r>
        <w:t>).</w:t>
      </w:r>
    </w:p>
    <w:p w14:paraId="3E560703" w14:textId="5CCBBB8D" w:rsidR="006070D2" w:rsidRPr="006328AC" w:rsidRDefault="009F343C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4-xx)</m:t>
          </m:r>
        </m:oMath>
      </m:oMathPara>
    </w:p>
    <w:p w14:paraId="4CC0D741" w14:textId="37F1B08E" w:rsidR="006070D2" w:rsidRDefault="006070D2" w:rsidP="006070D2">
      <w:pPr>
        <w:pStyle w:val="T"/>
      </w:pPr>
      <w:r>
        <w:t xml:space="preserve">wher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>
        <w:t xml:space="preserve"> are defined in Table </w:t>
      </w:r>
      <w:r w:rsidR="006328AC">
        <w:t>xxx</w:t>
      </w:r>
      <w:r>
        <w:t xml:space="preserve"> (Timing-related constants).</w:t>
      </w:r>
    </w:p>
    <w:p w14:paraId="0557C5D6" w14:textId="6F1FF244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6328AC">
        <w:t>34</w:t>
      </w:r>
      <w:r>
        <w:t>-</w:t>
      </w:r>
      <w:r w:rsidR="006328AC">
        <w:t>xx</w:t>
      </w:r>
      <w:r>
        <w:t>).</w:t>
      </w:r>
    </w:p>
    <w:p w14:paraId="5C9EFAA3" w14:textId="69B874A2" w:rsidR="00E0355A" w:rsidRPr="00E0355A" w:rsidRDefault="009F343C" w:rsidP="00E0355A">
      <w:pPr>
        <w:pStyle w:val="T"/>
        <w:rPr>
          <w:rFonts w:ascii="Cambria Math" w:eastAsia="宋体" w:hAnsi="Cambria Math"/>
          <w:lang w:eastAsia="zh-CN"/>
          <w:oMath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HTLTF</m:t>
            </m:r>
          </m:e>
          <m:sub>
            <m:r>
              <w:rPr>
                <w:rFonts w:ascii="Cambria Math" w:hAnsi="Cambria Math"/>
              </w:rPr>
              <m:t>-122,122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=</m:t>
        </m:r>
      </m:oMath>
      <w:r w:rsidR="00E0355A">
        <w:rPr>
          <w:rFonts w:eastAsia="宋体" w:hint="eastAsia"/>
          <w:lang w:eastAsia="zh-CN"/>
        </w:rPr>
        <w:t xml:space="preserve"> </w:t>
      </w:r>
    </w:p>
    <w:p w14:paraId="5A0218E7" w14:textId="39B86643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0, 0, –1, 0, 0, 0, +1, 0, 0, 0, +1, 0, 0, 0, –1, 0, 0, 0, +1, 0, 0, 0, –1, 0, 0, 0, +1, 0, 0, 0, +1,</m:t>
          </m:r>
        </m:oMath>
      </m:oMathPara>
    </w:p>
    <w:p w14:paraId="1D824005" w14:textId="02523C94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+1, 0, 0, 0, –1, 0, 0, 0, –1, 0, 0, 0, +1, 0, 0, 0, +1, 0, 0, 0, +1, 0, 0, 0,</m:t>
          </m:r>
        </m:oMath>
      </m:oMathPara>
    </w:p>
    <w:p w14:paraId="28DEBB16" w14:textId="49C2007D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0, 0, –1, 0, 0, 0, –1, 0, 0, 0, +1, 0, 0, 0, –1, 0, 0, 0, –1, 0, 0, 0, +1, 0, 0, 0, +1, 0, 0,</m:t>
          </m:r>
        </m:oMath>
      </m:oMathPara>
    </w:p>
    <w:p w14:paraId="03BC0879" w14:textId="359A7FD6" w:rsidR="00E0355A" w:rsidRPr="00853F66" w:rsidRDefault="00E0355A" w:rsidP="00853F66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0, –1, 0, 0, 0, –1, 0, 0, 0, +1, 0, 0, 0, –1, 0, 0, 0, –1, 0, 0, 0, +1, 0, 0, 0, –1, 0, 0, 0, 0, 0, 0,</m:t>
        </m:r>
      </m:oMath>
      <w:r w:rsidRPr="00853F66">
        <w:rPr>
          <w:sz w:val="20"/>
        </w:rPr>
        <w:t xml:space="preserve">                 (34-xx)</w:t>
      </w:r>
    </w:p>
    <w:p w14:paraId="5F9DB663" w14:textId="32BE64A1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+1, 0, 0, 0, +1, 0, 0, 0, +1, 0, 0, 0, +1, 0, 0, 0, +1, 0, 0, 0, +1, 0, 0, 0, –1, 0,</m:t>
          </m:r>
        </m:oMath>
      </m:oMathPara>
    </w:p>
    <w:p w14:paraId="406AE927" w14:textId="75E3D5FB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–1, 0, 0, 0, –1, 0, 0, 0, –1, 0, 0, 0, +1, 0, 0, 0, –1, 0, 0, 0, –1, 0, 0, 0, –1,</m:t>
          </m:r>
        </m:oMath>
      </m:oMathPara>
    </w:p>
    <w:p w14:paraId="607F5A4D" w14:textId="2D85BE02" w:rsidR="00E0355A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–1, 0, 0, 0, –1, 0, 0, 0, +1, 0, 0, 0, –1, 0, 0, 0, –1, 0, 0, 0, +1, 0, 0, 0,</m:t>
          </m:r>
        </m:oMath>
      </m:oMathPara>
    </w:p>
    <w:p w14:paraId="134D6655" w14:textId="63F7270D" w:rsidR="006070D2" w:rsidRPr="00853F66" w:rsidRDefault="00E0355A" w:rsidP="00853F66">
      <w:pPr>
        <w:widowControl w:val="0"/>
        <w:autoSpaceDE w:val="0"/>
        <w:autoSpaceDN w:val="0"/>
        <w:adjustRightInd w:val="0"/>
        <w:jc w:val="center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0, 0, +1, 0, 0, 0, –1, 0, 0, 0, –1, 0, 0, 0, –1, 0, 0, 0, –1, 0, 0, 0, –1, 0, 0}</m:t>
          </m:r>
        </m:oMath>
      </m:oMathPara>
    </w:p>
    <w:p w14:paraId="74DB9AB6" w14:textId="564F5DF6" w:rsidR="006070D2" w:rsidRDefault="00E0355A" w:rsidP="00E0355A">
      <w:pPr>
        <w:pStyle w:val="T"/>
      </w:pPr>
      <w:r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(34-xx).</w:t>
      </w:r>
    </w:p>
    <w:p w14:paraId="650154A1" w14:textId="77777777" w:rsidR="00E0355A" w:rsidRDefault="00E0355A" w:rsidP="00E0355A">
      <w:pPr>
        <w:pStyle w:val="T"/>
      </w:pPr>
      <w:r w:rsidRPr="00E0355A">
        <w:rPr>
          <w:position w:val="-14"/>
        </w:rPr>
        <w:object w:dxaOrig="1680" w:dyaOrig="380" w14:anchorId="30CEF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8.8pt" o:ole="">
            <v:imagedata r:id="rId8" o:title=""/>
          </v:shape>
          <o:OLEObject Type="Embed" ProgID="Equation.DSMT4" ShapeID="_x0000_i1025" DrawAspect="Content" ObjectID="_1661791202" r:id="rId9"/>
        </w:object>
      </w:r>
    </w:p>
    <w:p w14:paraId="1ECA610D" w14:textId="0528D2A6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–1, 0, –1, 0, –1, 0, +1, 0, +1, 0, –1, 0, +1, 0, –1, 0, –1, 0, –1, 0, –1, 0, +1, 0, –1, 0, +1, 0,</m:t>
          </m:r>
        </m:oMath>
      </m:oMathPara>
    </w:p>
    <w:p w14:paraId="54F9FBC6" w14:textId="4BD8F5B9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–1, 0, +1, 0, +1, 0, –1, 0, +1, 0, +1, 0, +1, 0, +1, 0, +1, 0, –1, 0, +1, 0, –1, 0, +1, 0,</m:t>
          </m:r>
        </m:oMath>
      </m:oMathPara>
    </w:p>
    <w:p w14:paraId="153CC2C9" w14:textId="6B9B5351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–1, 0, +1, 0, +1, 0, –1, 0, +1, 0, –1, 0, –1, 0, –1, 0, –1, 0, +1, 0, –1, 0, +1, 0, +1, 0,</m:t>
          </m:r>
        </m:oMath>
      </m:oMathPara>
    </w:p>
    <w:p w14:paraId="5709430E" w14:textId="16486987" w:rsidR="00853F66" w:rsidRPr="00853F66" w:rsidRDefault="00853F66" w:rsidP="00853F66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+1, 0, –1, 0, –1, 0, +1, 0, –1, 0, –1, 0, –1, 0, –1, 0, –1, 0, +1, 0, –1, 0, –1, 0, –1, 0, +1, 0,</m:t>
        </m:r>
      </m:oMath>
      <w:r w:rsidRPr="00853F66">
        <w:rPr>
          <w:sz w:val="20"/>
        </w:rPr>
        <w:t xml:space="preserve">                (34-xx)</w:t>
      </w:r>
    </w:p>
    <w:p w14:paraId="195E461B" w14:textId="63CF3478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–1, 0, +1, 0, 0, 0, +1, 0, –1, 0, +1, 0, +1, 0, –1, 0, +1, 0, +1, 0, –1, 0,</m:t>
          </m:r>
        </m:oMath>
      </m:oMathPara>
    </w:p>
    <w:p w14:paraId="50B4415D" w14:textId="2DD733EB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–1, 0, +1, 0, –1, 0, +1, 0, +1, 0, +1, 0, +1, 0, –1, 0, +1, 0, –1, 0, +1, 0,</m:t>
          </m:r>
        </m:oMath>
      </m:oMathPara>
    </w:p>
    <w:p w14:paraId="2E3C7889" w14:textId="14AFBE85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–1, 0, +1, 0, –1, 0, –1, 0, –1, 0, –1, 0, –1, 0, +1, 0, –1, 0, +1, 0, +1, 0, –1, 0,</m:t>
          </m:r>
        </m:oMath>
      </m:oMathPara>
    </w:p>
    <w:p w14:paraId="60E8DAE3" w14:textId="0436F95F" w:rsidR="00853F66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+1, 0, +1, 0, –1, 0, +1, 0, –1, 0, –1, 0, –1, 0, –1, 0, +1, 0, –1, 0, +1, 0, +1, 0, +1, 0,</m:t>
          </m:r>
        </m:oMath>
      </m:oMathPara>
    </w:p>
    <w:p w14:paraId="3E433FEF" w14:textId="0A25D5D7" w:rsidR="00E0355A" w:rsidRPr="00853F66" w:rsidRDefault="00853F66" w:rsidP="00853F66">
      <w:pPr>
        <w:widowControl w:val="0"/>
        <w:autoSpaceDE w:val="0"/>
        <w:autoSpaceDN w:val="0"/>
        <w:adjustRightInd w:val="0"/>
        <w:jc w:val="center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–1, 0, +1, 0, –1, 0, –1, 0, –1, 0, –1, 0, –1, 0, +1, 0, –1, 0, +1}</m:t>
          </m:r>
        </m:oMath>
      </m:oMathPara>
    </w:p>
    <w:p w14:paraId="24189532" w14:textId="611CB5F7" w:rsidR="00853F66" w:rsidRDefault="00853F66" w:rsidP="00853F66">
      <w:pPr>
        <w:pStyle w:val="T"/>
      </w:pPr>
      <w:r>
        <w:lastRenderedPageBreak/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(34-xx)</w:t>
      </w:r>
      <w:r>
        <w:t>.</w:t>
      </w:r>
    </w:p>
    <w:p w14:paraId="163F1D16" w14:textId="77777777" w:rsidR="00853F66" w:rsidRDefault="00853F66" w:rsidP="00853F66">
      <w:pPr>
        <w:pStyle w:val="T"/>
      </w:pPr>
      <w:r w:rsidRPr="00E0355A">
        <w:rPr>
          <w:position w:val="-14"/>
        </w:rPr>
        <w:object w:dxaOrig="1680" w:dyaOrig="380" w14:anchorId="14E0FC63">
          <v:shape id="_x0000_i1026" type="#_x0000_t75" style="width:83.9pt;height:18.8pt" o:ole="">
            <v:imagedata r:id="rId8" o:title=""/>
          </v:shape>
          <o:OLEObject Type="Embed" ProgID="Equation.DSMT4" ShapeID="_x0000_i1026" DrawAspect="Content" ObjectID="_1661791203" r:id="rId10"/>
        </w:object>
      </w:r>
    </w:p>
    <w:p w14:paraId="59B78603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m:oMath>
        <m:r>
          <m:rPr>
            <m:sty m:val="p"/>
          </m:rPr>
          <w:rPr>
            <w:rFonts w:ascii="Cambria Math" w:hAnsi="Cambria Math"/>
          </w:rPr>
          <m:t>{</m:t>
        </m:r>
      </m:oMath>
      <w:r>
        <w:rPr>
          <w:rFonts w:ascii="TimesNewRomanPSMT" w:hAnsi="TimesNewRomanPSMT" w:cs="TimesNewRomanPSMT"/>
          <w:sz w:val="20"/>
          <w:lang w:val="en-US" w:eastAsia="ko-KR"/>
        </w:rPr>
        <w:t>–1, –1, +1, –1, +1, –1, +1, +1, +1, –1, +1, +1, +1, –1, –1, +1, –1, –1, –1, –1, –1, +1, +1,</w:t>
      </w:r>
    </w:p>
    <w:p w14:paraId="709D09D6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–1, –1, –1, –1, +1, +1, –1, +1, –1, +1, +1, +1, +1, –1, +1, –1, –1, +1, +1, –1, +1, +1, +1,</w:t>
      </w:r>
    </w:p>
    <w:p w14:paraId="538F5465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+1, –1, –1, +1, –1, –1, –1, +1, +1, +1, +1, –1, +1, +1, –1, –1, –1, –1, +1, –1, –1, +1, +1,</w:t>
      </w:r>
    </w:p>
    <w:p w14:paraId="3CA5980F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–1, +1, –1, –1, –1, –1, +1, –1, +1, –1, –1, –1, –1, –1, –1, +1, +1, –1, –1, –1, –1, –1, +1,</w:t>
      </w:r>
    </w:p>
    <w:p w14:paraId="37C74A78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–1, –1, +1, +1, +1, –1, +1, +1, +1, –1, +1, –1, +1, –1, –1, –1, –1, –1, +1, +1, +1, –1, –1,</w:t>
      </w:r>
    </w:p>
    <w:p w14:paraId="7380C152" w14:textId="67498F47" w:rsidR="00853F66" w:rsidRDefault="00853F66" w:rsidP="00853F66">
      <w:pPr>
        <w:widowControl w:val="0"/>
        <w:autoSpaceDE w:val="0"/>
        <w:autoSpaceDN w:val="0"/>
        <w:adjustRightInd w:val="0"/>
        <w:jc w:val="right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 xml:space="preserve">–1, +1, –1, +1, +1, +1, 0, 0, 0, –1, +1, –1, +1, –1, +1, +1, –1, +1, +1, +1, –1, –1, +1, –1,                </w:t>
      </w:r>
      <w:r w:rsidRPr="00853F66">
        <w:rPr>
          <w:rFonts w:ascii="TimesNewRomanPSMT" w:hAnsi="TimesNewRomanPSMT" w:cs="TimesNewRomanPSMT"/>
          <w:sz w:val="20"/>
          <w:lang w:val="en-US" w:eastAsia="ko-KR"/>
        </w:rPr>
        <w:t>(34-xx)</w:t>
      </w:r>
    </w:p>
    <w:p w14:paraId="2D855DED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–1, +1, –1, +1, –1, +1, +1, +1, –1, +1, +1, +1, –1, –1, +1, –1, –1, –1, –1, –1, +1, +1, –1,</w:t>
      </w:r>
    </w:p>
    <w:p w14:paraId="70711FBE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–1, –1, –1, –1, –1, +1, –1, +1, –1, –1, –1, –1, +1, –1, +1, +1, –1, –1, +1, –1, –1, –1, –1,</w:t>
      </w:r>
    </w:p>
    <w:p w14:paraId="3EDBA346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+1, +1, –1, +1, +1, +1, +1, +1, +1, +1, –1, +1, +1, –1, –1, –1, –1, +1, –1, –1, +1, +1, –1,</w:t>
      </w:r>
    </w:p>
    <w:p w14:paraId="5614CA94" w14:textId="7777777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  <w:sz w:val="20"/>
          <w:lang w:val="en-US" w:eastAsia="ko-KR"/>
        </w:rPr>
      </w:pPr>
      <w:r>
        <w:rPr>
          <w:rFonts w:ascii="TimesNewRomanPSMT" w:hAnsi="TimesNewRomanPSMT" w:cs="TimesNewRomanPSMT"/>
          <w:sz w:val="20"/>
          <w:lang w:val="en-US" w:eastAsia="ko-KR"/>
        </w:rPr>
        <w:t>+1, –1, –1, –1, –1, +1, –1, +1, –1, –1, +1, +1, +1, +1, –1, –1, +1, +1, +1, +1, +1, –1, +1,</w:t>
      </w:r>
    </w:p>
    <w:p w14:paraId="1F57A97D" w14:textId="76AC7597" w:rsidR="00853F66" w:rsidRDefault="00853F66" w:rsidP="00853F66">
      <w:pPr>
        <w:widowControl w:val="0"/>
        <w:autoSpaceDE w:val="0"/>
        <w:autoSpaceDN w:val="0"/>
        <w:adjustRightInd w:val="0"/>
        <w:jc w:val="center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  <w:sz w:val="20"/>
          <w:lang w:val="en-US" w:eastAsia="ko-KR"/>
        </w:rPr>
        <w:t>+1, –1, –1, –1, +1, –1, –1, –1, +1, –1, +1, –1, +1, +1</w:t>
      </w:r>
      <m:oMath>
        <m:r>
          <m:rPr>
            <m:sty m:val="p"/>
          </m:rPr>
          <w:rPr>
            <w:rFonts w:ascii="Cambria Math" w:hAnsi="Cambria Math"/>
          </w:rPr>
          <m:t>}</m:t>
        </m:r>
      </m:oMath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628895F4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(34-xx)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21C4A1BA" w14:textId="6E6F6142" w:rsidR="00853F66" w:rsidRPr="00D957CF" w:rsidRDefault="009F343C" w:rsidP="00853F66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44,244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957CF">
        <w:rPr>
          <w:rFonts w:eastAsia="宋体" w:hint="eastAsia"/>
          <w:lang w:eastAsia="zh-CN"/>
        </w:rPr>
        <w:t xml:space="preserve"> </w:t>
      </w:r>
    </w:p>
    <w:p w14:paraId="751C496C" w14:textId="3ECB9554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+1, 0, 0, 0, +1, 0, 0, 0, +1, 0, 0, 0, +1, 0, 0, 0, –1, 0, 0, 0, +1, 0, 0, 0, +1, 0, 0, 0, –1, 0, 0,</m:t>
          </m:r>
        </m:oMath>
      </m:oMathPara>
    </w:p>
    <w:p w14:paraId="59399B1C" w14:textId="7009921F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+1, 0, 0, 0, –1, 0, 0, 0, +1, 0, 0, 0, –1, 0, 0, 0, +1, 0, 0, 0, –1, 0, 0, 0, –1, 0,</m:t>
          </m:r>
        </m:oMath>
      </m:oMathPara>
    </w:p>
    <w:p w14:paraId="12006A26" w14:textId="00F4DE5C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+1, 0, 0, 0, –1, 0, 0, 0, +1, 0, 0, 0, +1, 0, 0, 0, +1, 0, 0, 0, –1, 0, 0, 0, –1, 0, 0, 0, +1,</m:t>
          </m:r>
        </m:oMath>
      </m:oMathPara>
    </w:p>
    <w:p w14:paraId="34F4F9A4" w14:textId="47780DF4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+1, 0, 0, 0, +1, 0, 0, 0, +1, 0, 0, 0, +1, 0, 0, 0, +1, 0, 0, 0, +1, 0, 0, 0,</m:t>
          </m:r>
        </m:oMath>
      </m:oMathPara>
    </w:p>
    <w:p w14:paraId="3519C725" w14:textId="5E7E35AA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–1, 0, 0, 0, +1, 0, 0, 0, +1, 0, 0, 0, –1, 0, 0, 0, –1, 0, 0, 0, +1, 0, 0, 0, –1, 0, 0, 0, +1, 0, 0,</m:t>
          </m:r>
        </m:oMath>
      </m:oMathPara>
    </w:p>
    <w:p w14:paraId="38F9A39E" w14:textId="150FDB6D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+1, 0, 0, 0, –1, 0, 0, 0, –1, 0, 0, 0, +1, 0, 0, 0, –1, 0, 0, 0, +1, 0, 0, 0, +1, 0,</m:t>
          </m:r>
        </m:oMath>
      </m:oMathPara>
    </w:p>
    <w:p w14:paraId="5C06C1AF" w14:textId="39A561D5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+1, 0, 0, 0, –1, 0, 0, 0, –1, 0, 0, 0, +1, 0, 0, 0, +1, 0, 0, 0, +1, 0, 0, 0, +1, 0, 0, 0, –1,</m:t>
          </m:r>
        </m:oMath>
      </m:oMathPara>
    </w:p>
    <w:p w14:paraId="0A4135E3" w14:textId="0E0CAC46" w:rsidR="00D957CF" w:rsidRPr="00D957CF" w:rsidRDefault="00D957CF" w:rsidP="00D957CF">
      <w:pPr>
        <w:widowControl w:val="0"/>
        <w:wordWrap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0, 0, 0, +1, 0, 0, 0, –1, 0, 0, 0, +1, 0, 0, 0, –1, 0, 0, 0, –1, 0, 0, 0, –1, 0, 0, 0, 0, 0, 0, 0, +1,</m:t>
        </m:r>
      </m:oMath>
      <w:r w:rsidRPr="00D957CF">
        <w:rPr>
          <w:rFonts w:eastAsia="宋体"/>
          <w:sz w:val="20"/>
          <w:lang w:eastAsia="zh-CN"/>
        </w:rPr>
        <w:t xml:space="preserve">                  </w:t>
      </w:r>
      <w:r w:rsidRPr="00D957CF">
        <w:rPr>
          <w:sz w:val="20"/>
          <w:lang w:val="en-US" w:eastAsia="ko-KR"/>
        </w:rPr>
        <w:t>(34-xx)</w:t>
      </w:r>
    </w:p>
    <w:p w14:paraId="02BCFABE" w14:textId="3DE85E37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–1, 0, 0, 0, –1, 0, 0, 0, +1, 0, 0, 0, –1, 0, 0, 0, +1, 0, 0, 0, +1, 0, 0, 0,</m:t>
          </m:r>
        </m:oMath>
      </m:oMathPara>
    </w:p>
    <w:p w14:paraId="26EC041F" w14:textId="006CFF15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+1, 0, 0, 0, +1, 0, 0, 0, +1, 0, 0, 0, –1, 0, 0, 0, +1, 0, 0, 0, +1, 0, 0, 0, –1, 0, 0,</m:t>
          </m:r>
        </m:oMath>
      </m:oMathPara>
    </w:p>
    <w:p w14:paraId="4766DC7A" w14:textId="5AFC512B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+1, 0, 0, 0, –1, 0, 0, 0, +1, 0, 0, 0, +1, 0, 0, 0, +1, 0, 0, 0, +1, 0, 0, 0, +1, 0,</m:t>
          </m:r>
        </m:oMath>
      </m:oMathPara>
    </w:p>
    <w:p w14:paraId="5024FC2D" w14:textId="35A80FB7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+1, 0, 0, 0, –1, 0, 0, 0, –1, 0, 0, 0, –1, 0, 0, 0, +1, 0, 0, 0, +1, 0, 0, 0, –1,</m:t>
          </m:r>
        </m:oMath>
      </m:oMathPara>
    </w:p>
    <w:p w14:paraId="35EB2B9B" w14:textId="54BE57A5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–1, 0, 0, 0, +1, 0, 0, 0, –1, 0, 0, 0, –1, 0, 0, 0, –1, 0, 0, 0, –1, 0, 0, 0, +1,</m:t>
          </m:r>
        </m:oMath>
      </m:oMathPara>
    </w:p>
    <w:p w14:paraId="19F4AA4F" w14:textId="0766FCC4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–1, 0, 0, 0, +1, 0, 0, 0, +1, 0, 0, 0, –1, 0, 0, 0, +1, 0, 0, 0, –1, 0, 0, 0, –1,</m:t>
          </m:r>
        </m:oMath>
      </m:oMathPara>
    </w:p>
    <w:p w14:paraId="5A3659BC" w14:textId="37BD036F" w:rsidR="00D957CF" w:rsidRPr="00D957CF" w:rsidRDefault="00D957CF" w:rsidP="00D957CF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–1, 0, 0, 0, –1, 0, 0, 0, +1, 0, 0, 0, –1, 0, 0, 0, +1, 0, 0, 0, +1, 0, 0, 0,</m:t>
          </m:r>
        </m:oMath>
      </m:oMathPara>
    </w:p>
    <w:p w14:paraId="0F7D2840" w14:textId="6EBCEE6A" w:rsidR="00853F66" w:rsidRPr="00D957CF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–1, 0, 0, 0, –1, 0, 0, 0, +1, 0, 0, 0, +1, 0, 0, 0, +1}</m:t>
          </m:r>
        </m:oMath>
      </m:oMathPara>
    </w:p>
    <w:p w14:paraId="58597685" w14:textId="62BBB7AD" w:rsidR="00D957CF" w:rsidRDefault="00D957CF" w:rsidP="00D957CF">
      <w:pPr>
        <w:widowControl w:val="0"/>
        <w:autoSpaceDE w:val="0"/>
        <w:autoSpaceDN w:val="0"/>
        <w:adjustRightInd w:val="0"/>
      </w:pPr>
      <w:r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>-LTF sequence transmitted on subcarriers [–244: 244] is given by Equation (34-xx).</w:t>
      </w:r>
    </w:p>
    <w:p w14:paraId="613313C8" w14:textId="77777777" w:rsidR="00FB5B7C" w:rsidRPr="00D957CF" w:rsidRDefault="009F343C" w:rsidP="00FB5B7C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44,244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FB5B7C">
        <w:rPr>
          <w:rFonts w:eastAsia="宋体" w:hint="eastAsia"/>
          <w:lang w:eastAsia="zh-CN"/>
        </w:rPr>
        <w:t xml:space="preserve"> </w:t>
      </w:r>
    </w:p>
    <w:p w14:paraId="4A2CA2A7" w14:textId="2DB7CE5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+1, 0, –1, 0, –1, 0, –1, 0, –1, 0, –1, 0, +1, 0, +1, 0, –1, 0, –1, 0, +1, 0, –1, 0, +1, 0, –1, 0,</m:t>
          </m:r>
        </m:oMath>
      </m:oMathPara>
    </w:p>
    <w:p w14:paraId="2D68BB2F" w14:textId="567120E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–1, 0, –1, 0, –1, 0, +1, 0, +1, 0, +1, 0, +1, 0, –1, 0, +1, 0, –1, 0, +1, 0, +1, 0,</m:t>
          </m:r>
        </m:oMath>
      </m:oMathPara>
    </w:p>
    <w:p w14:paraId="25E1BDBD" w14:textId="4E02FB4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–1, 0, –1, 0, –1, 0, +1, 0, +1, 0, –1, 0, –1, 0, +1, 0, –1, 0, +1, 0, –1, 0, +1, 0,</m:t>
          </m:r>
        </m:oMath>
      </m:oMathPara>
    </w:p>
    <w:p w14:paraId="6038AFF5" w14:textId="01E24A2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+1, 0, +1, 0, –1, 0, –1, 0, –1, 0, –1, 0, +1, 0, –1, 0, +1, 0, –1, 0, +1, 0, +1, 0,</m:t>
          </m:r>
        </m:oMath>
      </m:oMathPara>
    </w:p>
    <w:p w14:paraId="79C341F6" w14:textId="06F6FC9C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+1, 0, –1, 0, +1, 0, –1, 0, –1, 0, +1, 0, –1, 0, +1, 0, –1, 0, –1, 0, +1, 0, +1, 0,</m:t>
          </m:r>
        </m:oMath>
      </m:oMathPara>
    </w:p>
    <w:p w14:paraId="52C67327" w14:textId="2562CBE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+1, 0, –1, 0, –1, 0, +1, 0, +1, 0, –1, 0, +1, 0, –1, 0, +1, 0, +1, 0, +1, 0, +1, 0,</m:t>
          </m:r>
        </m:oMath>
      </m:oMathPara>
    </w:p>
    <w:p w14:paraId="223C7184" w14:textId="394A234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–1, 0, –1, 0, –1, 0, +1, 0, –1, 0, +1, 0, –1, 0, –1, 0, –1, 0, –1, 0, –1, 0,</m:t>
          </m:r>
        </m:oMath>
      </m:oMathPara>
    </w:p>
    <w:p w14:paraId="03DBA056" w14:textId="1C8A0C3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+1, 0, +1, 0, –1, 0, –1, 0, +1, 0, –1, 0, +1, 0, –1, 0, +1, 0, +1, 0, +1, 0, +1, 0,</m:t>
          </m:r>
        </m:oMath>
      </m:oMathPara>
    </w:p>
    <w:p w14:paraId="1BA2AC61" w14:textId="662091F6" w:rsidR="00FB5B7C" w:rsidRPr="00FB5B7C" w:rsidRDefault="00FB5B7C" w:rsidP="00FB5B7C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+1, 0, –1, 0, –1, 0, –1, 0, –1, 0, +1, 0, –1, 0, +1, 0, –1, 0, 0, 0, 0, 0, 0, 0, –1, 0, –1, 0, –1,</m:t>
        </m:r>
      </m:oMath>
      <w:r>
        <w:rPr>
          <w:rFonts w:eastAsia="宋体" w:hint="eastAsia"/>
          <w:sz w:val="20"/>
          <w:lang w:eastAsia="zh-CN"/>
        </w:rPr>
        <w:t xml:space="preserve"> </w:t>
      </w:r>
      <w:r>
        <w:rPr>
          <w:rFonts w:eastAsia="宋体"/>
          <w:sz w:val="20"/>
          <w:lang w:eastAsia="zh-CN"/>
        </w:rPr>
        <w:t xml:space="preserve">          </w:t>
      </w:r>
      <m:oMath>
        <m:r>
          <m:rPr>
            <m:sty m:val="p"/>
          </m:rPr>
          <w:rPr>
            <w:rFonts w:ascii="Cambria Math" w:eastAsia="宋体" w:hAnsi="Cambria Math"/>
            <w:sz w:val="20"/>
            <w:lang w:eastAsia="zh-CN"/>
          </w:rPr>
          <m:t xml:space="preserve"> </m:t>
        </m:r>
        <m:r>
          <m:rPr>
            <m:sty m:val="p"/>
          </m:rPr>
          <w:rPr>
            <w:rFonts w:ascii="Cambria Math" w:hAnsi="Cambria Math"/>
            <w:sz w:val="20"/>
            <w:lang w:val="en-US" w:eastAsia="ko-KR"/>
          </w:rPr>
          <m:t>(34-xx)</m:t>
        </m:r>
      </m:oMath>
    </w:p>
    <w:p w14:paraId="4ABBD45D" w14:textId="0AD608D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–1, 0, +1, 0, +1, 0, –1, 0, –1, 0, +1, 0, –1, 0, +1, 0, –1, 0, –1, 0, –1, 0, –1, 0, –1,</m:t>
          </m:r>
        </m:oMath>
      </m:oMathPara>
    </w:p>
    <w:p w14:paraId="22CEC66F" w14:textId="33A4108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–1, 0, +1, 0, +1, 0, –1, 0, +1, 0, –1, 0, +1, 0, +1, 0, +1, 0, +1, 0, +1, 0, +1,</m:t>
          </m:r>
        </m:oMath>
      </m:oMathPara>
    </w:p>
    <w:p w14:paraId="719F5136" w14:textId="5A3CC9B9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–1, 0, –1, 0, +1, 0, +1, 0, –1, 0, +1, 0, –1, 0, +1, 0, –1, 0, –1, 0, –1, 0, –1, 0, –1,</m:t>
          </m:r>
        </m:oMath>
      </m:oMathPara>
    </w:p>
    <w:p w14:paraId="07FB6A00" w14:textId="315AC369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–1, 0, +1, 0, +1, 0, –1, 0, +1, 0, –1, 0, +1, 0, +1, 0, +1, 0, +1, 0, +1, 0, +1, 0, +1,</m:t>
          </m:r>
        </m:oMath>
      </m:oMathPara>
    </w:p>
    <w:p w14:paraId="531E2C55" w14:textId="6F29B10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–1, 0, +1, 0, +1, 0, –1, 0, +1, 0, –1, 0, +1, 0, –1, 0, –1, 0, –1, 0, –1, 0, –1, 0, +1,</m:t>
          </m:r>
        </m:oMath>
      </m:oMathPara>
    </w:p>
    <w:p w14:paraId="4797AAC5" w14:textId="6DB99BC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–1, 0, –1, 0, +1, 0, –1, 0, +1, 0, –1, 0, –1, 0, –1, 0, –1, 0, –1, 0, –1, 0, +1, 0, –1,</m:t>
          </m:r>
        </m:oMath>
      </m:oMathPara>
    </w:p>
    <w:p w14:paraId="207F2501" w14:textId="7AFFFD6C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–1, 0, +1, 0, –1, 0, +1, 0, +1, 0, –1, 0, –1, 0, –1, 0, –1, 0, –1, 0, +1, 0, +1,</m:t>
          </m:r>
        </m:oMath>
      </m:oMathPara>
    </w:p>
    <w:p w14:paraId="48BB5E3F" w14:textId="1D80F22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–1, 0, +1, 0, –1, 0, +1, 0, –1, 0, +1, 0, +1, 0, +1, 0, +1, 0, +1, 0, –1, 0, +1, 0, –1,</m:t>
          </m:r>
        </m:oMath>
      </m:oMathPara>
    </w:p>
    <w:p w14:paraId="0F2C3116" w14:textId="6C5E2C18" w:rsidR="00D957CF" w:rsidRP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–1, 0, +1, 0, –1, 0, +1}</m:t>
          </m:r>
        </m:oMath>
      </m:oMathPara>
    </w:p>
    <w:p w14:paraId="0A8C7A3D" w14:textId="469A82C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>Equation (</w:t>
      </w:r>
      <w:r>
        <w:rPr>
          <w:sz w:val="20"/>
        </w:rPr>
        <w:t>34</w:t>
      </w:r>
      <w:r w:rsidRPr="00FB5B7C">
        <w:rPr>
          <w:sz w:val="20"/>
        </w:rPr>
        <w:t>-</w:t>
      </w:r>
      <w:r>
        <w:rPr>
          <w:sz w:val="20"/>
        </w:rPr>
        <w:t>xx</w:t>
      </w:r>
      <w:r w:rsidRPr="00FB5B7C">
        <w:rPr>
          <w:sz w:val="20"/>
        </w:rPr>
        <w:t>).</w:t>
      </w:r>
    </w:p>
    <w:p w14:paraId="15ADA977" w14:textId="77777777" w:rsidR="00FB5B7C" w:rsidRPr="00D957CF" w:rsidRDefault="009F343C" w:rsidP="00FB5B7C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44,244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FB5B7C">
        <w:rPr>
          <w:rFonts w:eastAsia="宋体" w:hint="eastAsia"/>
          <w:lang w:eastAsia="zh-CN"/>
        </w:rPr>
        <w:t xml:space="preserve"> </w:t>
      </w:r>
    </w:p>
    <w:p w14:paraId="309990D1" w14:textId="2CB791E5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+1, –1, –1, –1, –1, +1, –1, –1, +1, +1, –1, +1, –1, +1, –1, +1, +1, –1, +1, –1, –1, –1, +1,</m:t>
          </m:r>
        </m:oMath>
      </m:oMathPara>
    </w:p>
    <w:p w14:paraId="0E557626" w14:textId="4D41D6C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–1, –1, –1, +1, –1, –1, +1, +1, –1, +1, –1, –1, –1, –1, –1, +1, –1, +1,</m:t>
          </m:r>
        </m:oMath>
      </m:oMathPara>
    </w:p>
    <w:p w14:paraId="7FA24992" w14:textId="05CA771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w:lastRenderedPageBreak/>
            <m:t>+1, +1, –1, –1, +1, +1, +1, –1, –1, +1, +1, +1, +1, –1, +1, +1, –1, –1, +1, –1, +1, –1, +1,</m:t>
          </m:r>
        </m:oMath>
      </m:oMathPara>
    </w:p>
    <w:p w14:paraId="0FED67F8" w14:textId="2101C4E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+1, +1, –1, –1, +1, +1, +1, –1, –1, –1, –1, +1, –1, –1, +1, +1, –1, +1,</m:t>
          </m:r>
        </m:oMath>
      </m:oMathPara>
    </w:p>
    <w:p w14:paraId="21BA475F" w14:textId="7C58089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–1, –1, +1, –1, +1, +1, +1, –1, –1, +1, +1, +1, +1, +1, +1, +1, +1, –1, +1, +1,</m:t>
          </m:r>
        </m:oMath>
      </m:oMathPara>
    </w:p>
    <w:p w14:paraId="0250DCC9" w14:textId="0BEFA9A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+1, +1, +1, +1, –1, +1, –1, –1, –1, +1, +1, –1, –1, –1, –1, –1, –1, –1,</m:t>
          </m:r>
        </m:oMath>
      </m:oMathPara>
    </w:p>
    <w:p w14:paraId="7332B341" w14:textId="76E9ECC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+1, +1, –1, +1, –1, +1, –1, +1, +1, –1, +1, –1, –1, –1, +1, +1, –1, –1, –1,</m:t>
          </m:r>
        </m:oMath>
      </m:oMathPara>
    </w:p>
    <w:p w14:paraId="7B13B335" w14:textId="50F2EB8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–1, +1, –1, –1, +1, +1, –1, +1, –1, –1, –1, –1, –1, +1, –1, +1, +1, +1, –1, –1,</m:t>
          </m:r>
        </m:oMath>
      </m:oMathPara>
    </w:p>
    <w:p w14:paraId="3DCEED11" w14:textId="20972F6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–1, –1, –1, –1, –1, –1, +1, –1, –1, +1, +1, –1, +1, –1, +1, –1, +1, +1, –1, +1,</m:t>
          </m:r>
        </m:oMath>
      </m:oMathPara>
    </w:p>
    <w:p w14:paraId="466985E8" w14:textId="54177996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+1, +1, –1, –1, –1, +1, +1, +1, +1, –1, +1, +1, –1, –1, +1, –1, +1, +1, +1, +1,</m:t>
          </m:r>
        </m:oMath>
      </m:oMathPara>
    </w:p>
    <w:p w14:paraId="5943023A" w14:textId="2BB223C2" w:rsidR="00FB5B7C" w:rsidRPr="00FB5B7C" w:rsidRDefault="00FB5B7C" w:rsidP="00FB5B7C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+1, –1, +1, –1, –1, –1, +1, +1, –1, –1, –1, +1, 0, 0, 0, 0, 0, –1, +1, +1, +1, +1, –1, +1, +1,</m:t>
        </m:r>
      </m:oMath>
      <w:r>
        <w:rPr>
          <w:rFonts w:eastAsia="宋体" w:hint="eastAsia"/>
          <w:sz w:val="20"/>
          <w:lang w:eastAsia="zh-CN"/>
        </w:rPr>
        <w:t xml:space="preserve"> </w:t>
      </w:r>
      <w:r>
        <w:rPr>
          <w:rFonts w:eastAsia="宋体"/>
          <w:sz w:val="20"/>
          <w:lang w:eastAsia="zh-CN"/>
        </w:rPr>
        <w:t xml:space="preserve">      </w:t>
      </w:r>
      <m:oMath>
        <m:r>
          <m:rPr>
            <m:sty m:val="p"/>
          </m:rPr>
          <w:rPr>
            <w:rFonts w:ascii="Cambria Math" w:hAnsi="Cambria Math"/>
            <w:sz w:val="20"/>
          </w:rPr>
          <m:t>(34-xx)</m:t>
        </m:r>
      </m:oMath>
    </w:p>
    <w:p w14:paraId="7AB948F4" w14:textId="0A80B50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–1, +1, –1, –1, +1, –1, +1, +1, +1, –1, –1, +1, +1, +1, +1, +1, +1, +1,</m:t>
          </m:r>
        </m:oMath>
      </m:oMathPara>
    </w:p>
    <w:p w14:paraId="3130A956" w14:textId="463127D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+1, –1, –1, +1, –1, +1, +1, +1, +1, +1, –1, +1, –1, –1, –1, +1, +1, –1, –1, –1, +1,</m:t>
          </m:r>
        </m:oMath>
      </m:oMathPara>
    </w:p>
    <w:p w14:paraId="32DD02EA" w14:textId="3BF79B4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+1, –1, –1, +1, +1, –1, +1, –1, +1, –1, +1, +1, –1, +1, –1, –1, –1, +1,</m:t>
          </m:r>
        </m:oMath>
      </m:oMathPara>
    </w:p>
    <w:p w14:paraId="63C58719" w14:textId="5B4BB479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+1, +1, +1, +1, –1, +1, +1, –1, –1, +1, –1, +1, +1, +1, +1, +1, –1, +1, –1,</m:t>
          </m:r>
        </m:oMath>
      </m:oMathPara>
    </w:p>
    <w:p w14:paraId="2BDCBDD9" w14:textId="1C55DF7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+1, –1, –1, –1, +1, –1, –1, –1, –1, +1, –1, –1, +1, +1, –1, +1, –1, +1, –1, +1,</m:t>
          </m:r>
        </m:oMath>
      </m:oMathPara>
    </w:p>
    <w:p w14:paraId="4E6BF9A9" w14:textId="1E10A5E5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–1, –1, –1, +1, +1, –1, –1, –1, +1, –1, –1, –1, –1, +1, –1, –1, +1, +1, –1, +1,</m:t>
          </m:r>
        </m:oMath>
      </m:oMathPara>
    </w:p>
    <w:p w14:paraId="1F559B58" w14:textId="43D77D8C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+1, +1, –1, +1, –1, –1, –1, +1, +1, –1, –1, –1, –1, –1, –1, –1, +1, –1, –1, +1,</m:t>
          </m:r>
        </m:oMath>
      </m:oMathPara>
    </w:p>
    <w:p w14:paraId="3235355E" w14:textId="3BE6E94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–1, –1, –1, –1, –1, +1, –1, +1, +1, +1, –1, –1, +1, +1, +1, –1, +1, –1, –1, –1,</m:t>
          </m:r>
        </m:oMath>
      </m:oMathPara>
    </w:p>
    <w:p w14:paraId="3E4D2C0B" w14:textId="7381DBD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+1, +1, –1, +1, –1, +1, –1, +1, +1, –1, +1, –1, –1, –1, +1, +1, –1, –1, –1,</m:t>
          </m:r>
        </m:oMath>
      </m:oMathPara>
    </w:p>
    <w:p w14:paraId="319F741E" w14:textId="3D36A20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+1, –1, +1, +1, –1, –1, +1, –1, +1, +1, +1, +1, +1, –1, +1, –1, –1, –1, +1, +1,</m:t>
          </m:r>
        </m:oMath>
      </m:oMathPara>
    </w:p>
    <w:p w14:paraId="4A3A30E7" w14:textId="05CBFB2F" w:rsidR="00FB5B7C" w:rsidRP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–1}</m:t>
          </m:r>
        </m:oMath>
      </m:oMathPara>
    </w:p>
    <w:p w14:paraId="3572F758" w14:textId="74EC810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>Equation (</w:t>
      </w:r>
      <w:r>
        <w:rPr>
          <w:sz w:val="20"/>
        </w:rPr>
        <w:t>34</w:t>
      </w:r>
      <w:r w:rsidRPr="00FB5B7C">
        <w:rPr>
          <w:sz w:val="20"/>
        </w:rPr>
        <w:t>-</w:t>
      </w:r>
      <w:r>
        <w:rPr>
          <w:sz w:val="20"/>
        </w:rPr>
        <w:t>xx</w:t>
      </w:r>
      <w:r w:rsidRPr="00FB5B7C">
        <w:rPr>
          <w:sz w:val="20"/>
        </w:rPr>
        <w:t>).</w:t>
      </w:r>
    </w:p>
    <w:p w14:paraId="54983168" w14:textId="6ECA0A14" w:rsidR="00FB5B7C" w:rsidRPr="00D957CF" w:rsidRDefault="009F343C" w:rsidP="00FB5B7C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500,500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FB5B7C">
        <w:rPr>
          <w:rFonts w:eastAsia="宋体" w:hint="eastAsia"/>
          <w:lang w:eastAsia="zh-CN"/>
        </w:rPr>
        <w:t xml:space="preserve"> </w:t>
      </w:r>
    </w:p>
    <w:p w14:paraId="7CA758AA" w14:textId="1E49D8E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</m:t>
          </m:r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0, 0, –1, 0, 0, 0, +1, 0, 0, 0, +1, 0, 0, 0, +1, 0, 0, 0, +1, 0, 0, 0, +1, 0, 0, 0, –1, 0, 0,</m:t>
          </m:r>
        </m:oMath>
      </m:oMathPara>
    </w:p>
    <w:p w14:paraId="3B017BA0" w14:textId="253896D6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–1, 0, 0, 0, +1, 0, 0, 0, +1, 0, 0, 0, –1, 0, 0, 0, –1, 0, 0, 0, +1, 0, 0, 0, –1, 0,</m:t>
          </m:r>
        </m:oMath>
      </m:oMathPara>
    </w:p>
    <w:p w14:paraId="42F08B5B" w14:textId="09E50B7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+1, 0, 0, 0, –1, 0, 0, 0, –1, 0, 0, 0, –1, 0, 0, 0, –1, 0, 0, 0, –1, 0, 0, 0, –1, 0, 0, 0, +1,</m:t>
          </m:r>
        </m:oMath>
      </m:oMathPara>
    </w:p>
    <w:p w14:paraId="211F00EC" w14:textId="19E572B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–1, 0, 0, 0, –1, 0, 0, 0, +1, 0, 0, 0, –1, 0, 0, 0, +1, 0, 0, 0, –1, 0, 0, 0, –1,</m:t>
          </m:r>
        </m:oMath>
      </m:oMathPara>
    </w:p>
    <w:p w14:paraId="3D730F90" w14:textId="4B5B141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–1, 0, 0, 0, –1, 0, 0, 0, +1, 0, 0, 0, +1, 0, 0, 0, –1, 0, 0, 0, –1, 0, 0, 0, +1,</m:t>
          </m:r>
        </m:oMath>
      </m:oMathPara>
    </w:p>
    <w:p w14:paraId="0228D923" w14:textId="1C60FCB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+1, 0, 0, 0, –1, 0, 0, 0, +1, 0, 0, 0, +1, 0, 0, 0, +1, 0, 0, 0, +1, 0, 0, 0,</m:t>
          </m:r>
        </m:oMath>
      </m:oMathPara>
    </w:p>
    <w:p w14:paraId="741ED4AD" w14:textId="4A11321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–1, 0, 0, 0, –1, 0, 0, 0, +1, 0, 0, 0, +1, 0, 0, 0, –1, 0, 0, 0, +1, 0, 0, 0, –1, 0, 0,</m:t>
          </m:r>
        </m:oMath>
      </m:oMathPara>
    </w:p>
    <w:p w14:paraId="5DD1DD32" w14:textId="11FD3DB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0, 0, –1, 0, 0, 0, –1, 0, 0, 0, –1, 0, 0, 0, –1, 0, 0, 0, +1, 0, 0, 0, –1, 0, 0, 0, –1, 0,</m:t>
          </m:r>
        </m:oMath>
      </m:oMathPara>
    </w:p>
    <w:p w14:paraId="571FAABE" w14:textId="3DC10FF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–1, 0, 0, 0, –1, 0, 0, 0, –1, 0, 0, 0, +1, 0, 0, 0, +1, 0, 0, 0, +1, 0, 0, 0, –1,</m:t>
          </m:r>
        </m:oMath>
      </m:oMathPara>
    </w:p>
    <w:p w14:paraId="74E62438" w14:textId="7576B8A9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+1, 0, 0, 0, +1, 0, 0, 0, –1, 0, 0, 0, +1, 0, 0, 0, –1, 0, 0, 0, +1, 0, 0, 0,</m:t>
          </m:r>
        </m:oMath>
      </m:oMathPara>
    </w:p>
    <w:p w14:paraId="3C087972" w14:textId="5181721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+1, 0, 0, 0, +1, 0, 0, 0, +1, 0, 0, 0, +1, 0, 0, 0, –1, 0, 0, 0, –1, 0, 0, 0, +1, 0, 0,</m:t>
          </m:r>
        </m:oMath>
      </m:oMathPara>
    </w:p>
    <w:p w14:paraId="2C27E30E" w14:textId="4189105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0, 0, –1, 0, 0, 0, +1, 0, 0, 0, –1, 0, 0, 0, +1, 0, 0, 0, +1, 0, 0, 0, +1, 0, 0, 0, +1, 0,</m:t>
          </m:r>
        </m:oMath>
      </m:oMathPara>
    </w:p>
    <w:p w14:paraId="113E655C" w14:textId="0C91F42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+1, 0, 0, 0, +1, 0, 0, 0, –1, 0, 0, 0, –1, 0, 0, 0, +1, 0, 0, 0, –1, 0, 0, 0, +1,</m:t>
          </m:r>
        </m:oMath>
      </m:oMathPara>
    </w:p>
    <w:p w14:paraId="21C322A9" w14:textId="6EE8379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+1, 0, 0, 0, +1, 0, 0, 0, +1, 0, 0, 0, +1, 0, 0, 0, +1, 0, 0, 0, –1, 0, 0, 0,</m:t>
          </m:r>
        </m:oMath>
      </m:oMathPara>
    </w:p>
    <w:p w14:paraId="561575A0" w14:textId="709BD8C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0, 0, +1, 0, 0, 0, +1, 0, 0, 0, –1, 0, 0, 0, +1, 0, 0, 0, –1, 0, 0, 0, +1, 0, 0, 0, –1, 0, 0,</m:t>
          </m:r>
        </m:oMath>
      </m:oMathPara>
    </w:p>
    <w:p w14:paraId="104E58DD" w14:textId="534473B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0, 0, –1, 0, 0, 0, –1, 0, 0, 0, +1, 0, 0, 0, –1, 0, 0, 0, +1, 0, 0, 0, –1, 0, 0, 0, –1, 0,</m:t>
          </m:r>
        </m:oMath>
      </m:oMathPara>
    </w:p>
    <w:p w14:paraId="28B3D2AE" w14:textId="0ED2CE42" w:rsidR="00FB5B7C" w:rsidRPr="00FB5B7C" w:rsidRDefault="00FB5B7C" w:rsidP="00FB5B7C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0, 0, 0, 0, 0, 0, –1, 0, 0, 0, +1, 0, 0, 0, +1, 0, 0, 0, –1, 0, 0, 0, –1, 0, 0, 0, +1, 0, 0, 0, +1, 0,</m:t>
        </m:r>
      </m:oMath>
      <w:r>
        <w:rPr>
          <w:rFonts w:eastAsia="宋体" w:hint="eastAsia"/>
          <w:sz w:val="20"/>
          <w:lang w:eastAsia="zh-CN"/>
        </w:rPr>
        <w:t xml:space="preserve"> </w:t>
      </w:r>
      <w:r>
        <w:rPr>
          <w:rFonts w:eastAsia="宋体"/>
          <w:sz w:val="20"/>
          <w:lang w:eastAsia="zh-CN"/>
        </w:rPr>
        <w:t xml:space="preserve">             </w:t>
      </w:r>
      <m:oMath>
        <m:r>
          <m:rPr>
            <m:sty m:val="p"/>
          </m:rPr>
          <w:rPr>
            <w:rFonts w:ascii="Cambria Math" w:hAnsi="Cambria Math"/>
            <w:sz w:val="20"/>
          </w:rPr>
          <m:t>(34-xx)</m:t>
        </m:r>
      </m:oMath>
    </w:p>
    <w:p w14:paraId="15A62020" w14:textId="25F9B94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–1, 0, 0, 0, +1, 0, 0, 0, +1, 0, 0, 0, –1, 0, 0, 0, +1, 0, 0, 0, –1, 0, 0, 0, +1,</m:t>
          </m:r>
        </m:oMath>
      </m:oMathPara>
    </w:p>
    <w:p w14:paraId="212B26F8" w14:textId="265A1A6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+1, 0, 0, 0, +1, 0, 0, 0, +1, 0, 0, 0, +1, 0, 0, 0, –1, 0, 0, 0, –1, 0, 0, 0,</m:t>
          </m:r>
        </m:oMath>
      </m:oMathPara>
    </w:p>
    <w:p w14:paraId="0F82CC8B" w14:textId="53AD3FD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+1, 0, 0, 0, –1, 0, 0, 0, +1, 0, 0, 0, –1, 0, 0, 0, +1, 0, 0, 0, +1, 0, 0, 0, +1, 0, 0,</m:t>
          </m:r>
        </m:oMath>
      </m:oMathPara>
    </w:p>
    <w:p w14:paraId="27ED98CF" w14:textId="2C64E7B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0, 0, +1, 0, 0, 0, –1, 0, 0, 0, –1, 0, 0, 0, +1, 0, 0, 0, +1, 0, 0, 0, –1, 0, 0, 0, +1, 0,</m:t>
          </m:r>
        </m:oMath>
      </m:oMathPara>
    </w:p>
    <w:p w14:paraId="610C0C66" w14:textId="02F73AA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–1, 0, 0, 0, +1, 0, 0, 0, –1, 0, 0, 0, –1, 0, 0, 0, –1, 0, 0, 0, –1, 0, 0, 0, –1, 0, 0, 0, +1,</m:t>
          </m:r>
        </m:oMath>
      </m:oMathPara>
    </w:p>
    <w:p w14:paraId="26447EAC" w14:textId="48B7EB9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–1, 0, 0, 0, –1, 0, 0, 0, +1, 0, 0, 0, –1, 0, 0, 0, +1, 0, 0, 0, –1, 0, 0, 0,</m:t>
          </m:r>
        </m:oMath>
      </m:oMathPara>
    </w:p>
    <w:p w14:paraId="2CBC4941" w14:textId="3E63F68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0, 0, +1, 0, 0, 0, +1, 0, 0, 0, +1, 0, 0, 0, –1, 0, 0, 0, +1, 0, 0, 0, –1, 0, 0, 0, –1, 0, 0,</m:t>
          </m:r>
        </m:oMath>
      </m:oMathPara>
    </w:p>
    <w:p w14:paraId="4E530201" w14:textId="385C839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0, 0, –1, 0, 0, 0, –1, 0, 0, 0, +1, 0, 0, 0, +1, 0, 0, 0, +1, 0, 0, 0, –1, 0, 0, 0, –1, 0,</m:t>
          </m:r>
        </m:oMath>
      </m:oMathPara>
    </w:p>
    <w:p w14:paraId="6180AD76" w14:textId="7213CB1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+1, 0, 0, 0, +1, 0, 0, 0, –1, 0, 0, 0, +1, 0, 0, 0, –1, 0, 0, 0, +1, 0, 0, 0, +1, 0, 0, 0, +1,</m:t>
          </m:r>
        </m:oMath>
      </m:oMathPara>
    </w:p>
    <w:p w14:paraId="208B848D" w14:textId="07FD346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+1, 0, 0, 0, +1, 0, 0, 0, –1, 0, 0, 0, –1, 0, 0, 0, +1, 0, 0, 0, +1, 0, 0, 0,</m:t>
          </m:r>
        </m:oMath>
      </m:oMathPara>
    </w:p>
    <w:p w14:paraId="2368D24B" w14:textId="12DADD3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0, 0, +1, 0, 0, 0, –1, 0, 0, 0, +1, 0, 0, 0, +1, 0, 0, 0, +1, 0, 0, 0, +1, 0, 0, 0, –1, 0, 0,</m:t>
          </m:r>
        </m:oMath>
      </m:oMathPara>
    </w:p>
    <w:p w14:paraId="07583C26" w14:textId="0EE90CE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0, 0, +1, 0, 0, 0, –1, 0, 0, 0, –1, 0, 0, 0, +1, 0, 0, 0, –1, 0, 0, 0, +1, 0, 0, 0, –1, 0,</m:t>
          </m:r>
        </m:oMath>
      </m:oMathPara>
    </w:p>
    <w:p w14:paraId="5F083A6C" w14:textId="69C4520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+1, 0, 0, 0, +1, 0, 0, 0, +1, 0, 0, 0, +1, 0, 0, 0, +1, 0, 0, 0, –1, 0, 0, 0, –1, 0, 0, 0, +1,</m:t>
          </m:r>
        </m:oMath>
      </m:oMathPara>
    </w:p>
    <w:p w14:paraId="59B6190D" w14:textId="0306A666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, 0, 0, 0, –1, 0, 0, 0, +1, 0, 0, 0, –1, 0, 0, 0, +1, 0, 0, 0, –1, 0, 0, 0, –1, 0, 0, 0, –1,</m:t>
          </m:r>
        </m:oMath>
      </m:oMathPara>
    </w:p>
    <w:p w14:paraId="39EBDD11" w14:textId="2519504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–1, 0, 0, 0, +1, 0, 0, 0, –1, 0, 0, 0, +1, 0, 0, 0, –1, 0, 0, 0, –1, 0, 0, 0, –1, 0, 0, 0, +1,</m:t>
          </m:r>
        </m:oMath>
      </m:oMathPara>
    </w:p>
    <w:p w14:paraId="1687B440" w14:textId="5E42A47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0, 0, +1}</m:t>
          </m:r>
        </m:oMath>
      </m:oMathPara>
    </w:p>
    <w:p w14:paraId="6F1AC773" w14:textId="446F8BC5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>Equation (</w:t>
      </w:r>
      <w:r>
        <w:rPr>
          <w:sz w:val="20"/>
        </w:rPr>
        <w:t>34</w:t>
      </w:r>
      <w:r w:rsidRPr="00FB5B7C">
        <w:rPr>
          <w:sz w:val="20"/>
        </w:rPr>
        <w:t>-</w:t>
      </w:r>
      <w:r>
        <w:rPr>
          <w:sz w:val="20"/>
        </w:rPr>
        <w:t>xx</w:t>
      </w:r>
      <w:r w:rsidRPr="00FB5B7C">
        <w:rPr>
          <w:sz w:val="20"/>
        </w:rPr>
        <w:t>).</w:t>
      </w:r>
    </w:p>
    <w:p w14:paraId="0D3F24E0" w14:textId="77777777" w:rsidR="00FB5B7C" w:rsidRPr="00D957CF" w:rsidRDefault="009F343C" w:rsidP="00FB5B7C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500,500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FB5B7C">
        <w:rPr>
          <w:rFonts w:eastAsia="宋体" w:hint="eastAsia"/>
          <w:lang w:eastAsia="zh-CN"/>
        </w:rPr>
        <w:t xml:space="preserve"> </w:t>
      </w:r>
    </w:p>
    <w:p w14:paraId="33E214DD" w14:textId="71D21FA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+1, 0, +1, 0, –1, 0, +1, 0, +1, 0, +1, 0, –1, 0, +1, 0, +1, 0, +1, 0, +1, 0, –1, 0, –1, 0, –1,</m:t>
          </m:r>
        </m:oMath>
      </m:oMathPara>
    </w:p>
    <w:p w14:paraId="034725BA" w14:textId="20E142B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–1, 0, –1, 0, +1, 0, +1, 0, –1, 0, +1, 0, +1, 0, +1, 0, –1, 0, –1, 0, –1, 0, –1, 0, +1,</m:t>
          </m:r>
        </m:oMath>
      </m:oMathPara>
    </w:p>
    <w:p w14:paraId="5B7EEFF7" w14:textId="7C7FB79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+1, 0, –1, 0, +1, 0, +1, 0, +1, 0, –1, 0, +1, 0, –1, 0, –1, 0, +1, 0, –1, 0, –1,</m:t>
          </m:r>
        </m:oMath>
      </m:oMathPara>
    </w:p>
    <w:p w14:paraId="2FC8B4B2" w14:textId="401225FC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–1, 0, –1, 0, –1, 0, +1, 0, –1, 0, –1, 0, +1, 0, –1, 0, +1, 0, +1, 0, –1,</m:t>
          </m:r>
        </m:oMath>
      </m:oMathPara>
    </w:p>
    <w:p w14:paraId="41C8D29A" w14:textId="66945AA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–1, 0, +1, 0, –1, 0, –1, 0, –1, 0, +1, 0, –1, 0, –1, 0, –1, 0, –1, 0, +1, 0, –1,</m:t>
          </m:r>
        </m:oMath>
      </m:oMathPara>
    </w:p>
    <w:p w14:paraId="504431CA" w14:textId="63A6FE34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–1, 0, +1, 0, +1, 0, +1, 0, –1, 0, –1, 0, –1, 0, –1, 0, +1, 0, –1, 0, +1,</m:t>
          </m:r>
        </m:oMath>
      </m:oMathPara>
    </w:p>
    <w:p w14:paraId="6336F609" w14:textId="0E081E10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–1, 0, +1, 0, +1, 0, +1, 0, +1, 0, –1, 0, –1, 0, –1, 0, +1, 0, +1, 0, +1, 0, –1,</m:t>
          </m:r>
        </m:oMath>
      </m:oMathPara>
    </w:p>
    <w:p w14:paraId="4E89A770" w14:textId="2750433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+1, 0, –1, 0, +1, 0, +1, 0, –1, 0, +1, 0, –1, 0, –1, 0, –1, 0, –1, 0, +1,</m:t>
          </m:r>
        </m:oMath>
      </m:oMathPara>
    </w:p>
    <w:p w14:paraId="11E94A4F" w14:textId="1658045F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–1, 0, –1, 0, +1, 0, –1, 0, +1, 0, +1, 0, –1, 0, +1, 0, +1, 0, –1, 0, –1, 0, –1, 0, +1,</m:t>
          </m:r>
        </m:oMath>
      </m:oMathPara>
    </w:p>
    <w:p w14:paraId="3DD46B47" w14:textId="5D36DA1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–1, 0, –1, 0, +1, 0, –1, 0, +1, 0, +1, 0, –1, 0, +1, 0, +1, 0, +1, 0, –1, 0, –1, 0, +1,</m:t>
          </m:r>
        </m:oMath>
      </m:oMathPara>
    </w:p>
    <w:p w14:paraId="19244D93" w14:textId="4821A347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–1, 0, +1, 0, +1, 0, –1, 0, +1, 0, –1, 0, –1, 0, +1, 0, –1, 0, +1, 0, +1, 0, +1,</m:t>
          </m:r>
        </m:oMath>
      </m:oMathPara>
    </w:p>
    <w:p w14:paraId="20C0BE85" w14:textId="0396E10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+1, 0, +1, 0, –1, 0, –1, 0, –1, 0, +1, 0, –1, 0, –1, 0, +1, 0, +1, 0, –1,</m:t>
          </m:r>
        </m:oMath>
      </m:oMathPara>
    </w:p>
    <w:p w14:paraId="1D59BE0C" w14:textId="6138014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+1, 0, +1, 0, –1, 0, –1, 0, –1, 0, –1, 0, +1, 0, +1, 0, +1, 0, –1, 0, –1, 0, –1, 0, –1,</m:t>
          </m:r>
        </m:oMath>
      </m:oMathPara>
    </w:p>
    <w:p w14:paraId="16DCA203" w14:textId="3C2D586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+1, 0, –1, 0, –1, 0, –1, 0, +1, 0, –1, 0, +1, 0, +1, 0, +1, 0, –1, 0, –1, 0, +1, 0, +1, 0, +1,</m:t>
          </m:r>
        </m:oMath>
      </m:oMathPara>
    </w:p>
    <w:p w14:paraId="294003CA" w14:textId="711CC32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–1, 0, +1, 0, –1, 0, –1, 0, –1, 0, –1, 0, +1, 0, –1, 0, –1, 0, –1, 0, +1,</m:t>
          </m:r>
        </m:oMath>
      </m:oMathPara>
    </w:p>
    <w:p w14:paraId="17DE26CA" w14:textId="3408DEE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–1, 0, +1, 0, +1, 0, –1, 0, +1, 0, +1, 0, –1, 0, –1, 0, +1, 0, –1, 0, –1,</m:t>
          </m:r>
        </m:oMath>
      </m:oMathPara>
    </w:p>
    <w:p w14:paraId="4082D505" w14:textId="7A2BA7C7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0, –1, 0, +1, 0, +1, 0, +1, 0, +1, 0, –1, 0, +1, 0, –1, 0, –1, 0, –1, 0, +1, 0, –1, 0, –1, 0, –1,</m:t>
          </m:r>
        </m:oMath>
      </m:oMathPara>
    </w:p>
    <w:p w14:paraId="7632FF26" w14:textId="3645772D" w:rsidR="00FB5B7C" w:rsidRPr="00FB5B7C" w:rsidRDefault="00FB5B7C" w:rsidP="00FB5B7C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/>
            <w:sz w:val="20"/>
          </w:rPr>
          <m:t>0, –1, 0, +1, 0, +1, 0, +1, 0, +1, 0, –1, 0, –1, 0, –1, 0, +1, 0, +1, 0, +1, 0, 0, 0, 0, 0, 0, 0,</m:t>
        </m:r>
      </m:oMath>
      <w:r>
        <w:rPr>
          <w:rFonts w:eastAsia="宋体" w:hint="eastAsia"/>
          <w:sz w:val="20"/>
          <w:lang w:eastAsia="zh-CN"/>
        </w:rPr>
        <w:t xml:space="preserve"> </w:t>
      </w:r>
      <w:r>
        <w:rPr>
          <w:rFonts w:eastAsia="宋体"/>
          <w:sz w:val="20"/>
          <w:lang w:eastAsia="zh-CN"/>
        </w:rPr>
        <w:t xml:space="preserve">              </w:t>
      </w:r>
      <m:oMath>
        <m:r>
          <m:rPr>
            <m:sty m:val="p"/>
          </m:rPr>
          <w:rPr>
            <w:rFonts w:ascii="Cambria Math" w:hAnsi="Cambria Math"/>
            <w:sz w:val="20"/>
          </w:rPr>
          <m:t>(34-xx)</m:t>
        </m:r>
      </m:oMath>
    </w:p>
    <w:p w14:paraId="1D7348F2" w14:textId="5DEF8EEA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–1, 0, +1, 0, +1, 0, –1, 0, +1, 0, –1, 0, –1, 0, –1, 0, +1, 0, +1, 0, +1, 0, +1, 0,</m:t>
          </m:r>
        </m:oMath>
      </m:oMathPara>
    </w:p>
    <w:p w14:paraId="6AC2345E" w14:textId="7B1EE03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+1, 0, +1, 0, +1, 0, –1, 0, +1, 0, –1, 0, –1, 0, –1, 0, –1, 0, +1, 0, +1, 0, +1, 0, –1, 0,</m:t>
          </m:r>
        </m:oMath>
      </m:oMathPara>
    </w:p>
    <w:p w14:paraId="375FECCA" w14:textId="559C8D2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–1, 0, +1, 0, –1, 0, –1, 0, +1, 0, –1, 0, –1, 0, +1, 0, –1, 0, +1, 0, +1, 0,</m:t>
          </m:r>
        </m:oMath>
      </m:oMathPara>
    </w:p>
    <w:p w14:paraId="760BD7C6" w14:textId="6248A29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+1, 0, +1, 0, +1, 0, +1, 0, –1, 0, +1, 0, –1, 0, –1, 0, +1, 0, –1, 0, –1, 0, –1, 0,</m:t>
          </m:r>
        </m:oMath>
      </m:oMathPara>
    </w:p>
    <w:p w14:paraId="3F61B154" w14:textId="50608C66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–1, 0, –1, 0, +1, 0, –1, 0, +1, 0, +1, 0, +1, 0, –1, 0, +1, 0, +1, 0, +1, 0,</m:t>
          </m:r>
        </m:oMath>
      </m:oMathPara>
    </w:p>
    <w:p w14:paraId="21DCBAA9" w14:textId="7B328B1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–1, 0, –1, 0, +1, 0, +1, 0, +1, 0, +1, 0, –1, 0, –1, 0, –1, 0, +1, 0, –1, 0, –1, 0,</m:t>
          </m:r>
        </m:oMath>
      </m:oMathPara>
    </w:p>
    <w:p w14:paraId="2BF1A263" w14:textId="45722CC9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–1, 0, +1, 0, +1, 0, +1, 0, –1, 0, –1, 0, –1, 0, –1, 0, +1, 0, –1, 0, –1, 0, –1, 0,</m:t>
          </m:r>
        </m:oMath>
      </m:oMathPara>
    </w:p>
    <w:p w14:paraId="6FEF8442" w14:textId="0711F4E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+1, 0, +1, 0, –1, 0, +1, 0, –1, 0, –1, 0, +1, 0, –1, 0, –1, 0, –1, 0, +1, 0, +1, 0,</m:t>
          </m:r>
        </m:oMath>
      </m:oMathPara>
    </w:p>
    <w:p w14:paraId="52B1BF14" w14:textId="72D1CE37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–1, 0, +1, 0, –1, 0, –1, 0, +1, 0, –1, 0, +1, 0, +1, 0, +1, 0, –1, 0, +1, 0, +1, 0,</m:t>
          </m:r>
        </m:oMath>
      </m:oMathPara>
    </w:p>
    <w:p w14:paraId="07FC39B6" w14:textId="39F4A542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+1, 0, –1, 0, +1, 0, +1, 0, –1, 0, +1, 0, –1, 0, –1, 0, –1, 0, +1, 0, –1, 0, –1, 0,</m:t>
          </m:r>
        </m:oMath>
      </m:oMathPara>
    </w:p>
    <w:p w14:paraId="723EAD9E" w14:textId="35C5C52B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+1, 0, –1, 0, +1, 0, +1, 0, –1, 0, +1, 0, +1, 0, +1, 0, –1, 0, –1, 0, +1, 0, +1, 0,</m:t>
          </m:r>
        </m:oMath>
      </m:oMathPara>
    </w:p>
    <w:p w14:paraId="69977092" w14:textId="010A4E6D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–1, 0, –1, 0, –1, 0, +1, 0, +1, 0, +1, 0, +1, 0, –1, 0, +1, 0, +1, 0, +1, 0, –1, 0, +1, 0,</m:t>
          </m:r>
        </m:oMath>
      </m:oMathPara>
    </w:p>
    <w:p w14:paraId="71C679B6" w14:textId="0C484AF1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–1, 0, –1, 0, +1, 0, +1, 0, +1, 0, –1, 0, +1, 0, +1, 0, –1, 0, –1, 0, +1, 0, –1, 0,</m:t>
          </m:r>
        </m:oMath>
      </m:oMathPara>
    </w:p>
    <w:p w14:paraId="663831CD" w14:textId="0BF0C313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–1, 0, +1, 0, –1, 0, –1, 0, –1, 0, +1, 0, –1, 0, +1, 0, +1, 0, –1, 0, +1, 0, +1, 0,</m:t>
          </m:r>
        </m:oMath>
      </m:oMathPara>
    </w:p>
    <w:p w14:paraId="14DB7AE3" w14:textId="29F1A045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+1, 0, –1, 0, –1, 0, +1, 0, –1, 0, –1, 0, –1, 0, +1, 0, +1, 0, –1, 0, –1, 0, –1, 0, +1, 0,</m:t>
          </m:r>
        </m:oMath>
      </m:oMathPara>
    </w:p>
    <w:p w14:paraId="43062224" w14:textId="27A121DE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+1, 0, –1, 0, +1, 0, +1, 0, +1, 0, –1, 0, +1, 0, +1, 0, +1, 0, +1, 0, –1, 0, –1, 0,</m:t>
          </m:r>
        </m:oMath>
      </m:oMathPara>
    </w:p>
    <w:p w14:paraId="5D58AA73" w14:textId="0FE00C58" w:rsidR="00FB5B7C" w:rsidRPr="00FB5B7C" w:rsidRDefault="00FB5B7C" w:rsidP="00FB5B7C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0, –1, 0, +1, 0, +1, 0, +1, 0, –1, 0, +1, 0, +1, 0, –1, 0, –1, 0, +1, 0, –1, 0, –1, 0, –1, 0,</m:t>
          </m:r>
        </m:oMath>
      </m:oMathPara>
    </w:p>
    <w:p w14:paraId="2AB3DD9A" w14:textId="07CCC05E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0, +1, 0, +1, 0, +1, 0, –1, 0, +1, 0, +1, 0, +1, 0, –1, 0, +1, 0, +1}</m:t>
          </m:r>
        </m:oMath>
      </m:oMathPara>
    </w:p>
    <w:p w14:paraId="514929AC" w14:textId="44537B37" w:rsidR="00FB5B7C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>Equation (</w:t>
      </w:r>
      <w:r>
        <w:rPr>
          <w:sz w:val="20"/>
        </w:rPr>
        <w:t>34</w:t>
      </w:r>
      <w:r w:rsidRPr="00343477">
        <w:rPr>
          <w:sz w:val="20"/>
        </w:rPr>
        <w:t>-</w:t>
      </w:r>
      <w:r>
        <w:rPr>
          <w:sz w:val="20"/>
        </w:rPr>
        <w:t>xx</w:t>
      </w:r>
      <w:r w:rsidRPr="00343477">
        <w:rPr>
          <w:sz w:val="20"/>
        </w:rPr>
        <w:t>).</w:t>
      </w:r>
    </w:p>
    <w:p w14:paraId="1BE16E80" w14:textId="77777777" w:rsidR="00343477" w:rsidRPr="00D957CF" w:rsidRDefault="009F343C" w:rsidP="00343477">
      <w:pPr>
        <w:widowControl w:val="0"/>
        <w:autoSpaceDE w:val="0"/>
        <w:autoSpaceDN w:val="0"/>
        <w:adjustRightInd w:val="0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500,500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343477">
        <w:rPr>
          <w:rFonts w:eastAsia="宋体" w:hint="eastAsia"/>
          <w:lang w:eastAsia="zh-CN"/>
        </w:rPr>
        <w:t xml:space="preserve"> </w:t>
      </w:r>
    </w:p>
    <w:p w14:paraId="1DBD7F4C" w14:textId="2F66A5E4" w:rsidR="009E54BA" w:rsidRPr="009E54BA" w:rsidRDefault="00343477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{+1, +1, –1, +1, –1, +1, –1, –1, –1, +1, –1, –1, –1, +1, +1, –1, +1, +1, +1, +1, +1, –1, –1,</m:t>
          </m:r>
        </m:oMath>
      </m:oMathPara>
    </w:p>
    <w:p w14:paraId="09C93D89" w14:textId="7BD28FA4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+1, –1, +1, –1, +1, –1, –1, +1, +1, –1, +1, +1, +1, –1, –1, +1, –1, –1, –1, –1,</m:t>
          </m:r>
        </m:oMath>
      </m:oMathPara>
    </w:p>
    <w:p w14:paraId="084A69B8" w14:textId="6871796F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–1, –1, –1, –1, –1, –1, +1, +1, +1, +1, +1, +1, –1, +1, +1, +1, –1, +1, +1, –1,</m:t>
          </m:r>
        </m:oMath>
      </m:oMathPara>
    </w:p>
    <w:p w14:paraId="29C66D1F" w14:textId="0BCB5C48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–1, –1, +1, +1, –1, +1, –1, +1, +1, +1, +1, +1, –1, –1, +1, +1, +1, –1,</m:t>
          </m:r>
        </m:oMath>
      </m:oMathPara>
    </w:p>
    <w:p w14:paraId="3C54F75C" w14:textId="7F666653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–1, –1, –1, +1, –1, +1, +1, –1, +1, +1, –1, +1, –1, –1, +1, +1, +1, +1, –1, –1, +1,</m:t>
          </m:r>
        </m:oMath>
      </m:oMathPara>
    </w:p>
    <w:p w14:paraId="22A247A2" w14:textId="726A74DF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+1, –1, +1, +1, –1, –1, –1, +1, –1, –1, –1, +1, –1, +1, –1, +1, +1, –1, +1, –1,</m:t>
          </m:r>
        </m:oMath>
      </m:oMathPara>
    </w:p>
    <w:p w14:paraId="46A2E911" w14:textId="4EAC9D72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+1, +1, –1, +1, +1, +1, –1, –1, +1, –1, –1, –1, –1, –1, +1, +1, –1, –1, –1, –1,</m:t>
          </m:r>
        </m:oMath>
      </m:oMathPara>
    </w:p>
    <w:p w14:paraId="72D41B7F" w14:textId="40115994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–1, +1, +1, –1, –1, +1, –1, –1, –1, +1, +1, –1, +1, +1, +1, +1, –1, –1, –1, +1,</m:t>
          </m:r>
        </m:oMath>
      </m:oMathPara>
    </w:p>
    <w:p w14:paraId="4E2FCDAC" w14:textId="2AF1125D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–1, +1, +1, +1, +1, +1, +1, +1, –1, +1, +1, +1, –1, +1, +1, –1, –1, –1, +1, –1,</m:t>
          </m:r>
        </m:oMath>
      </m:oMathPara>
    </w:p>
    <w:p w14:paraId="1AF2271D" w14:textId="28DC93BC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+1, +1, –1, +1, –1, +1, +1, +1, +1, +1, –1, –1, +1, +1, +1, –1, +1, +1, –1, –1,</m:t>
          </m:r>
        </m:oMath>
      </m:oMathPara>
    </w:p>
    <w:p w14:paraId="56D33F07" w14:textId="70038308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+1, +1, –1, +1, +1, –1, +1, –1, –1, +1, –1, +1, –1, +1, –1, +1, +1, +1, –1, +1,</m:t>
          </m:r>
        </m:oMath>
      </m:oMathPara>
    </w:p>
    <w:p w14:paraId="0125D1EE" w14:textId="51A92CE7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–1, –1, +1, –1, –1, –1, –1, –1, +1, +1, –1, –1, –1, –1, +1, –1, +1, –1, +1, +1, –1,</m:t>
          </m:r>
        </m:oMath>
      </m:oMathPara>
    </w:p>
    <w:p w14:paraId="22F33788" w14:textId="17668BE2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–1, +1, +1, –1, +1, +1, +1, +1, –1, –1, –1, +1, +1, +1, +1, –1, +1, –1, –1,</m:t>
          </m:r>
        </m:oMath>
      </m:oMathPara>
    </w:p>
    <w:p w14:paraId="67A62C5B" w14:textId="2DE9522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–1, +1, –1, –1, –1, +1, –1, –1, +1, +1, +1, –1, +1, –1, +1, +1, –1, –1, +1, –1,</m:t>
          </m:r>
        </m:oMath>
      </m:oMathPara>
    </w:p>
    <w:p w14:paraId="6D007D21" w14:textId="583B148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–1, +1, +1, –1, –1, –1, +1, –1, –1, +1, +1, +1, –1, +1, –1, –1, +1, –1,</m:t>
          </m:r>
        </m:oMath>
      </m:oMathPara>
    </w:p>
    <w:p w14:paraId="46CD49E2" w14:textId="12F2771A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+1, +1, +1, +1, +1, +1, –1, –1, +1, +1, +1, +1, +1, –1, +1, +1, –1, –1, –1, +1,</m:t>
          </m:r>
        </m:oMath>
      </m:oMathPara>
    </w:p>
    <w:p w14:paraId="4C983659" w14:textId="149AEAF9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+1, –1, +1, –1, +1, +1, –1, +1, –1, +1, –1, +1, +1, +1, –1, +1, +1, +1, –1, –1,</m:t>
          </m:r>
        </m:oMath>
      </m:oMathPara>
    </w:p>
    <w:p w14:paraId="0669C69B" w14:textId="52EF914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–1, +1, +1, –1, –1, –1, –1, +1, –1, +1, –1, +1, +1, –1, –1, +1, –1, –1,</m:t>
          </m:r>
        </m:oMath>
      </m:oMathPara>
    </w:p>
    <w:p w14:paraId="22F4ECB8" w14:textId="1B4B24DD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w:lastRenderedPageBreak/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+1, –1, +1, +1, +1, +1, –1, –1, –1, +1, +1, +1, +1, –1, –1, +1, +1, +1, +1, +1, +1,</m:t>
          </m:r>
        </m:oMath>
      </m:oMathPara>
    </w:p>
    <w:p w14:paraId="292A2277" w14:textId="05BCCC6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+1, +1, –1, +1, +1, –1, –1, –1, +1, –1, +1, –1, –1, +1, +1, –1, +1, –1, +1, +1, +1,</m:t>
          </m:r>
        </m:oMath>
      </m:oMathPara>
    </w:p>
    <w:p w14:paraId="5078FDFB" w14:textId="33AF24A4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–1, –1, +1, +1, +1, –1, +1, +1, –1, –1, –1, +1, –1, +1, +1, –1, +1, +1, –1, +1, –1,</m:t>
          </m:r>
        </m:oMath>
      </m:oMathPara>
    </w:p>
    <w:p w14:paraId="4CB45C5A" w14:textId="7DF966E1" w:rsidR="009E54BA" w:rsidRPr="009E54BA" w:rsidRDefault="009E54BA" w:rsidP="009E54BA">
      <w:pPr>
        <w:widowControl w:val="0"/>
        <w:autoSpaceDE w:val="0"/>
        <w:autoSpaceDN w:val="0"/>
        <w:adjustRightInd w:val="0"/>
        <w:jc w:val="right"/>
        <w:rPr>
          <w:rFonts w:ascii="Cambria Math" w:hAnsi="Cambria Math"/>
          <w:sz w:val="20"/>
          <w:lang w:eastAsia="zh-CN"/>
          <w:oMath/>
        </w:rPr>
      </w:pPr>
      <m:oMath>
        <m:r>
          <m:rPr>
            <m:sty m:val="p"/>
          </m:rPr>
          <w:rPr>
            <w:rFonts w:ascii="Cambria Math" w:hAnsi="Cambria Math" w:hint="eastAsia"/>
            <w:sz w:val="20"/>
          </w:rPr>
          <m:t>–</m:t>
        </m:r>
        <m:r>
          <m:rPr>
            <m:sty m:val="p"/>
          </m:rPr>
          <w:rPr>
            <w:rFonts w:ascii="Cambria Math" w:hAnsi="Cambria Math"/>
            <w:sz w:val="20"/>
          </w:rPr>
          <m:t>1, –1, +1, –1, +1, –1, –1, –1, –1, +1, +1, +1, –1, –1, +1, 0, 0, 0, 0, 0, +1, –1, –1, –1, –1,</m:t>
        </m:r>
      </m:oMath>
      <w:r>
        <w:rPr>
          <w:rFonts w:eastAsia="宋体" w:hint="eastAsia"/>
          <w:sz w:val="20"/>
          <w:lang w:eastAsia="zh-CN"/>
        </w:rPr>
        <w:t xml:space="preserve"> </w:t>
      </w:r>
      <w:r>
        <w:rPr>
          <w:rFonts w:eastAsia="宋体"/>
          <w:sz w:val="20"/>
          <w:lang w:eastAsia="zh-CN"/>
        </w:rPr>
        <w:t xml:space="preserve">        </w:t>
      </w:r>
      <m:oMath>
        <m:r>
          <m:rPr>
            <m:sty m:val="p"/>
          </m:rPr>
          <w:rPr>
            <w:rFonts w:ascii="Cambria Math" w:hAnsi="Cambria Math"/>
            <w:sz w:val="20"/>
          </w:rPr>
          <m:t>(34-xx)</m:t>
        </m:r>
      </m:oMath>
    </w:p>
    <w:p w14:paraId="3E47BE30" w14:textId="13D1016B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+1, –1, –1, +1, +1, –1, +1, –1, +1, +1, –1, –1, +1, –1, +1, –1, –1, –1,</m:t>
          </m:r>
        </m:oMath>
      </m:oMathPara>
    </w:p>
    <w:p w14:paraId="61581AF1" w14:textId="537A4651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–1, +1, +1, +1, –1, +1, +1, +1, +1, +1, +1, +1, –1, +1, –1, –1, +1, –1, –1, +1, –1,</m:t>
          </m:r>
        </m:oMath>
      </m:oMathPara>
    </w:p>
    <w:p w14:paraId="0C0E71C9" w14:textId="31CFB3B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–1, –1, +1, –1, –1, –1, +1, +1, –1, –1, –1, –1, –1, +1, –1, –1, –1, –1, –1, +1,</m:t>
          </m:r>
        </m:oMath>
      </m:oMathPara>
    </w:p>
    <w:p w14:paraId="212FE485" w14:textId="6ACC163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–1, +1, –1, –1, +1, +1, +1, –1, +1, +1, +1, –1, +1, –1, +1, –1, –1, –1,</m:t>
          </m:r>
        </m:oMath>
      </m:oMathPara>
    </w:p>
    <w:p w14:paraId="455E7425" w14:textId="20921343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+1, +1, –1, –1, –1, –1, +1, –1, –1, +1, +1, +1, –1, +1, +1, –1, –1, +1, –1, +1,</m:t>
          </m:r>
        </m:oMath>
      </m:oMathPara>
    </w:p>
    <w:p w14:paraId="539A8143" w14:textId="014EE880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–1, –1, –1, –1, +1, +1, –1, –1, –1, +1, –1, –1, +1, +1, +1, –1, +1, –1, –1, +1,</m:t>
          </m:r>
        </m:oMath>
      </m:oMathPara>
    </w:p>
    <w:p w14:paraId="695DCEAA" w14:textId="34C05B53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+1, +1, +1, –1, +1, –1, –1, +1, +1, –1, +1, –1, +1, +1, +1, –1, –1, +1, –1,</m:t>
          </m:r>
        </m:oMath>
      </m:oMathPara>
    </w:p>
    <w:p w14:paraId="4ECE3C1B" w14:textId="7ACCFBEA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–1, –1, –1, –1, –1, –1, +1, –1, +1, +1, –1, +1, +1, –1, +1, –1, –1, –1, +1,</m:t>
          </m:r>
        </m:oMath>
      </m:oMathPara>
    </w:p>
    <w:p w14:paraId="58E4A44F" w14:textId="22EF6DC3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+1, +1, –1, –1, +1, +1, +1, +1, +1, –1, +1, –1, –1, –1, –1, +1, +1, –1, –1, –1,</m:t>
          </m:r>
        </m:oMath>
      </m:oMathPara>
    </w:p>
    <w:p w14:paraId="568055FF" w14:textId="1FE5C47A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+1, –1, –1, +1, +1, +1, –1, +1, +1, +1, –1, +1, –1, +1, –1, –1, –1, –1, –1, +1, +1,</m:t>
          </m:r>
        </m:oMath>
      </m:oMathPara>
    </w:p>
    <w:p w14:paraId="146FF5AD" w14:textId="7B6CCCE0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–1, +1, –1, –1, +1, +1, +1, –1, +1, +1, –1, –1, +1, –1, +1, –1, +1, +1, +1,</m:t>
          </m:r>
        </m:oMath>
      </m:oMathPara>
    </w:p>
    <w:p w14:paraId="26309FC0" w14:textId="5B001C71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+1, +1, –1, +1, –1, +1, +1, +1, –1, –1, +1, –1, –1, –1, +1, –1, –1, –1, –1,</m:t>
          </m:r>
        </m:oMath>
      </m:oMathPara>
    </w:p>
    <w:p w14:paraId="326D618B" w14:textId="46FCF06E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–1, –1, +1, –1, +1, +1, –1, +1, +1, –1, +1, –1, –1, –1, +1, +1, –1, +1, +1, +1, –1, –1,</m:t>
          </m:r>
        </m:oMath>
      </m:oMathPara>
    </w:p>
    <w:p w14:paraId="2943CE57" w14:textId="567F5A92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+1, +1, +1, –1, +1, +1, +1, +1, +1, –1, –1, +1, +1, +1, +1, +1, –1, +1, +1, –1, –1,</m:t>
          </m:r>
        </m:oMath>
      </m:oMathPara>
    </w:p>
    <w:p w14:paraId="294FA5F7" w14:textId="6B032938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–1, +1, –1, +1, –1, +1, +1, +1, +1, +1, –1, –1, –1, +1, +1, +1, +1, –1, +1,</m:t>
          </m:r>
        </m:oMath>
      </m:oMathPara>
    </w:p>
    <w:p w14:paraId="6F9EBDB5" w14:textId="0CB97D10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–1, –1, +1, –1, –1, +1, +1, –1, +1, –1, +1, –1, –1, –1, –1, –1, –1, +1, +1, –1, –1,</m:t>
          </m:r>
        </m:oMath>
      </m:oMathPara>
    </w:p>
    <w:p w14:paraId="37E0C5CF" w14:textId="5E7D329F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–1, –1, +1, +1, +1, –1, +1, –1, –1, +1, –1, –1, +1, –1, +1, –1, +1, –1, +1, –1, –1,</m:t>
          </m:r>
        </m:oMath>
      </m:oMathPara>
    </w:p>
    <w:p w14:paraId="4511762F" w14:textId="116E9105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+1, –1, +1, –1, +1, +1, +1, –1, –1, +1, –1, –1, –1, +1, –1, –1, –1, –1, –1, –1, –1, +1,</m:t>
          </m:r>
        </m:oMath>
      </m:oMathPara>
    </w:p>
    <w:p w14:paraId="49EFB6B3" w14:textId="1618B946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+1, –1, +1, +1, –1, +1, –1, –1, –1, +1, +1, –1, +1, +1, +1, –1, –1, +1, +1, +1, +1,</m:t>
          </m:r>
        </m:oMath>
      </m:oMathPara>
    </w:p>
    <w:p w14:paraId="0C40D1C3" w14:textId="049208C5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–1, –1, –1, –1, +1, +1, –1, –1, –1, –1, –1, +1, –1, –1, +1, +1, +1, –1, +1, +1,</m:t>
          </m:r>
        </m:oMath>
      </m:oMathPara>
    </w:p>
    <w:p w14:paraId="2DBBEC6C" w14:textId="0596C3D7" w:rsidR="009E54BA" w:rsidRPr="009E54BA" w:rsidRDefault="009E54BA" w:rsidP="009E54BA">
      <w:pPr>
        <w:widowControl w:val="0"/>
        <w:autoSpaceDE w:val="0"/>
        <w:autoSpaceDN w:val="0"/>
        <w:adjustRightInd w:val="0"/>
        <w:rPr>
          <w:rFonts w:ascii="Cambria Math" w:hAnsi="Cambria Math"/>
          <w:sz w:val="20"/>
          <w:oMath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0"/>
            </w:rPr>
            <m:t>+1, –1, +1, –1, +1, –1, –1, –1, –1, –1, +1, +1, +1, –1, –1, –1, –1, +1, –1, –1, +1, +1, +1,</m:t>
          </m:r>
        </m:oMath>
      </m:oMathPara>
    </w:p>
    <w:p w14:paraId="483F7D90" w14:textId="1AB4AD4A" w:rsidR="00FB5B7C" w:rsidRDefault="009E54BA" w:rsidP="009E54BA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 w:hint="eastAsia"/>
              <w:sz w:val="20"/>
            </w:rPr>
            <m:t>–</m:t>
          </m:r>
          <m:r>
            <m:rPr>
              <m:sty m:val="p"/>
            </m:rPr>
            <w:rPr>
              <w:rFonts w:ascii="Cambria Math" w:hAnsi="Cambria Math"/>
              <w:sz w:val="20"/>
            </w:rPr>
            <m:t>1, +1, +1, –1, –1, +1, –1, +1, –1, +1}</m:t>
          </m:r>
        </m:oMath>
      </m:oMathPara>
    </w:p>
    <w:p w14:paraId="46C0D102" w14:textId="7B617ADE" w:rsidR="00FB5B7C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>-LTF sequence is given by Equation (</w:t>
      </w:r>
      <w:r>
        <w:rPr>
          <w:sz w:val="20"/>
        </w:rPr>
        <w:t>34</w:t>
      </w:r>
      <w:r w:rsidRPr="009E54BA">
        <w:rPr>
          <w:sz w:val="20"/>
        </w:rPr>
        <w:t>-</w:t>
      </w:r>
      <w:r>
        <w:rPr>
          <w:sz w:val="20"/>
        </w:rPr>
        <w:t>xx</w:t>
      </w:r>
      <w:r w:rsidRPr="009E54BA">
        <w:rPr>
          <w:sz w:val="20"/>
        </w:rPr>
        <w:t>).</w:t>
      </w:r>
    </w:p>
    <w:p w14:paraId="6E1F0F71" w14:textId="67F151A5" w:rsidR="00FB5B7C" w:rsidRPr="009E54BA" w:rsidRDefault="009F343C" w:rsidP="00FB5B7C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EHTLTF</m:t>
              </m:r>
            </m:e>
            <m:sub>
              <m:r>
                <w:rPr>
                  <w:rFonts w:ascii="Cambria Math" w:hAnsi="Cambria Math"/>
                  <w:sz w:val="20"/>
                </w:rPr>
                <m:t>-1012,1012</m:t>
              </m:r>
            </m:sub>
          </m:sSub>
          <m:r>
            <w:rPr>
              <w:rFonts w:ascii="Cambria Math" w:hAnsi="Cambria Math"/>
              <w:sz w:val="20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lower_1x</m:t>
              </m:r>
            </m:sub>
          </m:sSub>
          <m:r>
            <w:rPr>
              <w:rFonts w:ascii="Cambria Math" w:hAnsi="Cambria Math"/>
              <w:sz w:val="20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0</m:t>
              </m:r>
            </m:e>
            <m:sub>
              <m:r>
                <w:rPr>
                  <w:rFonts w:ascii="Cambria Math" w:hAnsi="Cambria Math"/>
                  <w:sz w:val="20"/>
                </w:rPr>
                <m:t>23</m:t>
              </m:r>
            </m:sub>
          </m:sSub>
          <m:r>
            <w:rPr>
              <w:rFonts w:ascii="Cambria Math" w:hAnsi="Cambria Math"/>
              <w:sz w:val="20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upper_1x</m:t>
              </m:r>
            </m:sub>
          </m:sSub>
          <m:r>
            <w:rPr>
              <w:rFonts w:ascii="Cambria Math" w:hAnsi="Cambria Math"/>
              <w:sz w:val="20"/>
            </w:rPr>
            <m:t xml:space="preserve">  }</m:t>
          </m:r>
          <m:r>
            <m:rPr>
              <m:sty m:val="p"/>
            </m:rPr>
            <w:rPr>
              <w:rFonts w:ascii="Cambria Math" w:eastAsia="宋体" w:hAnsi="Cambria Math"/>
              <w:sz w:val="20"/>
              <w:lang w:eastAsia="zh-CN"/>
            </w:rPr>
            <m:t xml:space="preserve">              (34-xx)</m:t>
          </m:r>
        </m:oMath>
      </m:oMathPara>
    </w:p>
    <w:p w14:paraId="38A05A76" w14:textId="035DC1F3" w:rsidR="00FB5B7C" w:rsidRDefault="009E54BA" w:rsidP="00FB5B7C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here</w:t>
      </w:r>
    </w:p>
    <w:p w14:paraId="4938CB21" w14:textId="5BD5BE0A" w:rsidR="009E54BA" w:rsidRDefault="009F343C" w:rsidP="00FB5B7C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9E54BA">
        <w:rPr>
          <w:rFonts w:eastAsia="宋体" w:hint="eastAsia"/>
          <w:sz w:val="20"/>
          <w:lang w:eastAsia="zh-CN"/>
        </w:rPr>
        <w:t xml:space="preserve"> </w:t>
      </w:r>
      <w:r w:rsidR="009E54BA">
        <w:rPr>
          <w:rFonts w:eastAsia="宋体"/>
          <w:sz w:val="20"/>
          <w:lang w:eastAsia="zh-CN"/>
        </w:rPr>
        <w:t xml:space="preserve">means number of </w:t>
      </w:r>
      <w:r w:rsidR="009E54BA" w:rsidRPr="009E54BA">
        <w:rPr>
          <w:rFonts w:eastAsia="宋体"/>
          <w:sz w:val="20"/>
          <w:lang w:eastAsia="zh-CN"/>
        </w:rPr>
        <w:t>23 consecutive 0s</w:t>
      </w:r>
    </w:p>
    <w:p w14:paraId="29D3A965" w14:textId="6F0EE1FA" w:rsidR="009E54BA" w:rsidRDefault="009F343C" w:rsidP="00F52C99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1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left_1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 xml:space="preserve">, 0, 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right_1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F52C99">
        <w:rPr>
          <w:rFonts w:eastAsia="宋体" w:hint="eastAsia"/>
          <w:sz w:val="20"/>
          <w:lang w:val="en-US" w:eastAsia="zh-CN"/>
        </w:rPr>
        <w:t xml:space="preserve"> </w:t>
      </w:r>
      <w:r w:rsidR="00F52C99" w:rsidRPr="00F52C99">
        <w:rPr>
          <w:rFonts w:eastAsia="宋体"/>
          <w:sz w:val="20"/>
          <w:lang w:val="en-US" w:eastAsia="zh-CN"/>
        </w:rPr>
        <w:t>shall be used in the lower 80 MHz frequency</w:t>
      </w:r>
      <w:r w:rsidR="00F52C99">
        <w:rPr>
          <w:rFonts w:eastAsia="宋体"/>
          <w:sz w:val="20"/>
          <w:lang w:val="en-US" w:eastAsia="zh-CN"/>
        </w:rPr>
        <w:t xml:space="preserve"> s</w:t>
      </w:r>
      <w:r w:rsidR="00F52C99" w:rsidRPr="00F52C99">
        <w:rPr>
          <w:rFonts w:eastAsia="宋体"/>
          <w:sz w:val="20"/>
          <w:lang w:val="en-US" w:eastAsia="zh-CN"/>
        </w:rPr>
        <w:t>egment</w:t>
      </w:r>
    </w:p>
    <w:p w14:paraId="1E33AD28" w14:textId="10F61520" w:rsidR="00F52C99" w:rsidRDefault="009F343C" w:rsidP="00F52C99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1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left_1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, 0, -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right_1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F52C99">
        <w:rPr>
          <w:rFonts w:eastAsia="宋体" w:hint="eastAsia"/>
          <w:sz w:val="20"/>
          <w:lang w:val="en-US" w:eastAsia="zh-CN"/>
        </w:rPr>
        <w:t xml:space="preserve"> </w:t>
      </w:r>
      <w:r w:rsidR="00F52C99" w:rsidRPr="00F52C99">
        <w:rPr>
          <w:rFonts w:eastAsia="宋体"/>
          <w:sz w:val="20"/>
          <w:lang w:val="en-US" w:eastAsia="zh-CN"/>
        </w:rPr>
        <w:t xml:space="preserve">shall be used in the </w:t>
      </w:r>
      <w:r w:rsidR="00F52C99">
        <w:rPr>
          <w:rFonts w:eastAsia="宋体"/>
          <w:sz w:val="20"/>
          <w:lang w:val="en-US" w:eastAsia="zh-CN"/>
        </w:rPr>
        <w:t>upp</w:t>
      </w:r>
      <w:r w:rsidR="00F52C99" w:rsidRPr="00F52C99">
        <w:rPr>
          <w:rFonts w:eastAsia="宋体"/>
          <w:sz w:val="20"/>
          <w:lang w:val="en-US" w:eastAsia="zh-CN"/>
        </w:rPr>
        <w:t>er 80 MHz frequency</w:t>
      </w:r>
      <w:r w:rsidR="00F52C99">
        <w:rPr>
          <w:rFonts w:eastAsia="宋体"/>
          <w:sz w:val="20"/>
          <w:lang w:val="en-US" w:eastAsia="zh-CN"/>
        </w:rPr>
        <w:t xml:space="preserve"> s</w:t>
      </w:r>
      <w:r w:rsidR="00F52C99" w:rsidRPr="00F52C99">
        <w:rPr>
          <w:rFonts w:eastAsia="宋体"/>
          <w:sz w:val="20"/>
          <w:lang w:val="en-US" w:eastAsia="zh-CN"/>
        </w:rPr>
        <w:t>egment</w:t>
      </w:r>
    </w:p>
    <w:p w14:paraId="61A294CF" w14:textId="6726239A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left_1x={–1, 0, 0, 0, –1, 0, 0, 0, +1, 0, 0, 0, +1, 0, 0, 0, +1, 0, 0, 0, +1, 0, 0, 0, +1, 0, 0, 0, –1, 0,</m:t>
          </m:r>
        </m:oMath>
      </m:oMathPara>
    </w:p>
    <w:p w14:paraId="3533A7FC" w14:textId="2581B349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–1, 0, 0, 0, –1, 0, 0, 0, +1, 0, 0, 0, +1, 0, 0, 0, –1, 0, 0, 0, –1, 0, 0, 0, +1, 0, 0, 0, –1, 0, 0, 0,</m:t>
          </m:r>
        </m:oMath>
      </m:oMathPara>
    </w:p>
    <w:p w14:paraId="19C03FC6" w14:textId="35FD8A0D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0, 0, –1, 0, 0, 0, –1, 0, 0, 0, –1, 0, 0, 0, –1, 0, 0, 0, –1, 0, 0, 0, –1, 0, 0, 0, +1, 0, 0, 0, +1,</m:t>
          </m:r>
        </m:oMath>
      </m:oMathPara>
    </w:p>
    <w:p w14:paraId="7F5B3E81" w14:textId="1FE70CE5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–1, 0, 0, 0, +1, 0, 0, 0, –1, 0, 0, 0, +1, 0, 0, 0, –1, 0, 0, 0, –1, 0, 0, 0, –1, 0, 0,</m:t>
          </m:r>
        </m:oMath>
      </m:oMathPara>
    </w:p>
    <w:p w14:paraId="6A79E82D" w14:textId="0BB53F2C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–1, 0, 0, 0, –1, 0, 0, 0, +1, 0, 0, 0, +1, 0, 0, 0, –1, 0, 0, 0, –1, 0, 0, 0, +1, 0, 0, 0, –1, 0, 0, 0, +1,</m:t>
          </m:r>
        </m:oMath>
      </m:oMathPara>
    </w:p>
    <w:p w14:paraId="61CCF65D" w14:textId="79F94A3E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+1, 0, 0, 0, +1, 0, 0, 0, +1, 0, 0, 0, +1, 0, 0, 0, +1, 0, 0, 0, –1, 0, 0, 0, –1, 0, 0,</m:t>
          </m:r>
        </m:oMath>
      </m:oMathPara>
    </w:p>
    <w:p w14:paraId="0F143CD5" w14:textId="47C8AB3F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, 0, 0, 0, +1, 0, 0, 0, –1, 0, 0, 0, +1, 0, 0, 0, –1, 0, 0, 0, +1, 0, 0, 0, –1, 0, 0, 0, –1, 0, 0, 0, –1,</m:t>
          </m:r>
        </m:oMath>
      </m:oMathPara>
    </w:p>
    <w:p w14:paraId="166E7233" w14:textId="4C1B0B04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+1, 0, 0, 0, –1, 0, 0, 0, –1, 0, 0, 0, –1, 0, 0, 0, –1, 0, 0, 0, –1, 0, 0, 0, –1, 0, 0,</m:t>
          </m:r>
        </m:oMath>
      </m:oMathPara>
    </w:p>
    <w:p w14:paraId="261FD88F" w14:textId="5C1F70A4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, 0, 0, 0, +1, 0, 0, 0, +1, 0, 0, 0, –1, 0, 0, 0, –1, 0, 0, 0, +1, 0, 0, 0, +1, 0, 0, 0, –1, 0, 0, 0,</m:t>
          </m:r>
        </m:oMath>
      </m:oMathPara>
    </w:p>
    <w:p w14:paraId="2EC3AB1C" w14:textId="20E91C0B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0, 0, –1, 0, 0, 0, +1, 0, 0, 0, +1, 0, 0, 0, +1, 0, 0, 0, +1, 0, 0, 0, +1, 0, 0, 0, +1, 0, 0, 0, –1,</m:t>
          </m:r>
        </m:oMath>
      </m:oMathPara>
    </w:p>
    <w:p w14:paraId="23881DC0" w14:textId="2653EDA4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+1, 0, 0, 0, +1, 0, 0, 0, –1, 0, 0, 0, +1, 0, 0, 0, –1, 0, 0, 0, +1, 0, 0, 0, +1, 0, 0,</m:t>
          </m:r>
        </m:oMath>
      </m:oMathPara>
    </w:p>
    <w:p w14:paraId="37EA1AA7" w14:textId="6118C9B9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, 0, 0, 0, +1, 0, 0, 0, –1, 0, 0, 0, +1, 0, 0, 0, +1, 0, 0, 0, –1, 0, 0, 0, –1, 0, 0, 0, +1, 0, 0, 0, –1,</m:t>
          </m:r>
        </m:oMath>
      </m:oMathPara>
    </w:p>
    <w:p w14:paraId="2B0D5295" w14:textId="121DE1B3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+1, 0, 0, 0, –1, 0, 0, 0, +1, 0, 0, 0, +1, 0, 0, 0, +1, 0, 0, 0, +1, 0, 0, 0, +1, 0, 0, 0, –1, 0, 0,</m:t>
          </m:r>
        </m:oMath>
      </m:oMathPara>
    </w:p>
    <w:p w14:paraId="3925F6C5" w14:textId="013CB7A6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–1, 0, 0, 0, +1, 0, 0, 0, +1, 0, 0, 0, –1, 0, 0, 0, +1, 0, 0, 0, –1, 0, 0, 0, +1, 0, 0, 0, –1, 0, 0, 0, –1,</m:t>
          </m:r>
        </m:oMath>
      </m:oMathPara>
    </w:p>
    <w:p w14:paraId="29003154" w14:textId="0DA1B983" w:rsidR="00F52C99" w:rsidRPr="00F52C99" w:rsidRDefault="00F52C99" w:rsidP="00F52C99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–1, 0, 0, 0, +1, 0, 0, 0, –1, 0, 0, 0, +1, 0, 0, 0, –1, 0, 0, 0, –1, 0, 0, 0}</m:t>
          </m:r>
        </m:oMath>
      </m:oMathPara>
    </w:p>
    <w:p w14:paraId="5F2B95F9" w14:textId="15484B61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right_1x={0, 0, 0, –1, 0, 0, 0, +1, 0, 0, 0, +1, 0, 0, 0, –1, 0, 0, 0, –1, 0, 0, 0, +1, 0, 0, 0, +1, 0, 0,</m:t>
          </m:r>
        </m:oMath>
      </m:oMathPara>
    </w:p>
    <w:p w14:paraId="262547ED" w14:textId="0D07DFC3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–1, 0, 0, 0, –1, 0, 0, 0, +1, 0, 0, 0, +1, 0, 0, 0, –1, 0, 0, 0, +1, 0, 0, 0, –1, 0, 0, 0, +1, 0, 0, 0, +1,</m:t>
          </m:r>
        </m:oMath>
      </m:oMathPara>
    </w:p>
    <w:p w14:paraId="7F451A19" w14:textId="3DC0B496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+1, 0, 0, 0, +1, 0, 0, 0, +1, 0, 0, 0, +1, 0, 0, 0, –1, 0, 0, 0, –1, 0, 0, 0, +1, 0, 0, 0, +1, 0, 0,</m:t>
          </m:r>
        </m:oMath>
      </m:oMathPara>
    </w:p>
    <w:p w14:paraId="19072A78" w14:textId="4316E0DC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–1, 0, 0, 0, +1, 0, 0, 0, –1, 0, 0, 0, +1, 0, 0, 0, +1, 0, 0, 0, +1, 0, 0, 0, +1, 0, 0, 0, +1, 0, 0, 0,</m:t>
          </m:r>
        </m:oMath>
      </m:oMathPara>
    </w:p>
    <w:p w14:paraId="42F4FAF6" w14:textId="1965A9E3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0, 0, –1, 0, 0, 0, +1, 0, 0, 0, +1, 0, 0, 0, –1, 0, 0, 0, +1, 0, 0, 0, –1, 0, 0, 0, +1, 0, 0, 0, –1,</m:t>
          </m:r>
        </m:oMath>
      </m:oMathPara>
    </w:p>
    <w:p w14:paraId="4B4C8024" w14:textId="0425CA79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–1, 0, 0, 0, –1, 0, 0, 0, –1, 0, 0, 0, +1, 0, 0, 0, +1, 0, 0, 0, –1, 0, 0, 0, –1, 0, 0,</m:t>
          </m:r>
        </m:oMath>
      </m:oMathPara>
    </w:p>
    <w:p w14:paraId="50DCB793" w14:textId="63D1109E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, 0, 0, 0, –1, 0, 0, 0, +1, 0, 0, 0, –1, 0, 0, 0, +1, 0, 0, 0, +1, 0, 0, 0, +1, 0, 0, 0, +1, 0, 0, 0,</m:t>
          </m:r>
        </m:oMath>
      </m:oMathPara>
    </w:p>
    <w:p w14:paraId="3E7B5BB8" w14:textId="121D5A82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0, 0, +1, 0, 0, 0, –1, 0, 0, 0, –1, 0, 0, 0, +1, 0, 0, 0, –1, 0, 0, 0, –1, 0, 0, 0, +1, 0, 0, 0, +1,</m:t>
          </m:r>
        </m:oMath>
      </m:oMathPara>
    </w:p>
    <w:p w14:paraId="1D7A691A" w14:textId="47EDA245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+1, 0, 0, 0, –1, 0, 0, 0, –1, 0, 0, 0, +1, 0, 0, 0, +1, 0, 0, 0, –1, 0, 0, 0, +1, 0, 0, 0, –1, 0, 0,</m:t>
          </m:r>
        </m:oMath>
      </m:oMathPara>
    </w:p>
    <w:p w14:paraId="7C1EDA51" w14:textId="2A188CE8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, 0, 0, 0, +1, 0, 0, 0, +1, 0, 0, 0, +1, 0, 0, 0, +1, 0, 0, 0, +1, 0, 0, 0, –1, 0, 0, 0, –1, 0, 0, 0,</m:t>
          </m:r>
        </m:oMath>
      </m:oMathPara>
    </w:p>
    <w:p w14:paraId="46AA4764" w14:textId="29F3084A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0, 0, +1, 0, 0, 0, –1, 0, 0, 0, +1, 0, 0, 0, –1, 0, 0, 0, +1, 0, 0, 0, +1, 0, 0, 0, +1, 0, 0, 0, +1,</m:t>
          </m:r>
        </m:oMath>
      </m:oMathPara>
    </w:p>
    <w:p w14:paraId="0D81ABCF" w14:textId="590B630C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w:lastRenderedPageBreak/>
            <m:t>0, 0, 0, –1, 0, 0, 0, +1, 0, 0, 0, +1, 0, 0, 0, –1, 0, 0, 0, –1, 0, 0, 0, +1, 0, 0, 0, –1, 0, 0, 0, +1, 0, 0,</m:t>
          </m:r>
        </m:oMath>
      </m:oMathPara>
    </w:p>
    <w:p w14:paraId="42A8EDEE" w14:textId="4AC7C290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–1, 0, 0, 0, +1, 0, 0, 0, +1, 0, 0, 0, +1, 0, 0, 0, +1, 0, 0, 0, +1, 0, 0, 0, –1, 0, 0, 0, –1, 0, 0, 0,</m:t>
          </m:r>
        </m:oMath>
      </m:oMathPara>
    </w:p>
    <w:p w14:paraId="65BC931C" w14:textId="1CD2E566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0, 0, +1, 0, 0, 0, –1, 0, 0, 0, +1, 0, 0, 0, –1, 0, 0, 0, +1, 0, 0, 0, –1, 0, 0, 0, –1, 0, 0, 0, –1,</m:t>
          </m:r>
        </m:oMath>
      </m:oMathPara>
    </w:p>
    <w:p w14:paraId="0E64763C" w14:textId="4B591C24" w:rsidR="00F52C99" w:rsidRPr="00211326" w:rsidRDefault="00F52C99" w:rsidP="00F52C99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0, 0, –1, 0, 0, 0, +1, 0, 0, 0, –1, 0, 0, 0, +1, 0, 0, 0, –1, 0, 0, 0, –1, 0, 0, 0, –1, 0, 0, 0, +1, 0, 0,</m:t>
          </m:r>
        </m:oMath>
      </m:oMathPara>
    </w:p>
    <w:p w14:paraId="44DE0EB1" w14:textId="7FC3C737" w:rsidR="00F52C99" w:rsidRPr="009E54BA" w:rsidRDefault="00F52C99" w:rsidP="00F52C99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0, +1}</m:t>
          </m:r>
        </m:oMath>
      </m:oMathPara>
    </w:p>
    <w:p w14:paraId="7ABB36CF" w14:textId="311BE291" w:rsidR="00FB5B7C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  <w:r>
        <w:rPr>
          <w:rFonts w:ascii="TimesNewRomanPSMT" w:hAnsi="TimesNewRomanPSMT" w:cs="TimesNewRomanPSMT"/>
          <w:sz w:val="20"/>
          <w:lang w:val="en-US" w:eastAsia="ko-KR"/>
        </w:rPr>
        <w:t>In a 160 MHz transmission using a 2x EHT-LTF, the 2x EHT-LTF sequence is given by Equation (34-xx).</w:t>
      </w:r>
    </w:p>
    <w:p w14:paraId="4134DAC2" w14:textId="1E3AF7AC" w:rsidR="00211326" w:rsidRDefault="009F343C" w:rsidP="00FB5B7C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EHTLTF</m:t>
              </m:r>
            </m:e>
            <m:sub>
              <m:r>
                <w:rPr>
                  <w:rFonts w:ascii="Cambria Math" w:hAnsi="Cambria Math"/>
                  <w:sz w:val="20"/>
                </w:rPr>
                <m:t>-1012,1012</m:t>
              </m:r>
            </m:sub>
          </m:sSub>
          <m:r>
            <w:rPr>
              <w:rFonts w:ascii="Cambria Math" w:hAnsi="Cambria Math"/>
              <w:sz w:val="20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lower_2x</m:t>
              </m:r>
            </m:sub>
          </m:sSub>
          <m:r>
            <w:rPr>
              <w:rFonts w:ascii="Cambria Math" w:hAnsi="Cambria Math"/>
              <w:sz w:val="20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0</m:t>
              </m:r>
            </m:e>
            <m:sub>
              <m:r>
                <w:rPr>
                  <w:rFonts w:ascii="Cambria Math" w:hAnsi="Cambria Math"/>
                  <w:sz w:val="20"/>
                </w:rPr>
                <m:t>23</m:t>
              </m:r>
            </m:sub>
          </m:sSub>
          <m:r>
            <w:rPr>
              <w:rFonts w:ascii="Cambria Math" w:hAnsi="Cambria Math"/>
              <w:sz w:val="20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upper_2x</m:t>
              </m:r>
            </m:sub>
          </m:sSub>
          <m:r>
            <w:rPr>
              <w:rFonts w:ascii="Cambria Math" w:hAnsi="Cambria Math"/>
              <w:sz w:val="20"/>
            </w:rPr>
            <m:t xml:space="preserve">  }</m:t>
          </m:r>
        </m:oMath>
      </m:oMathPara>
    </w:p>
    <w:p w14:paraId="23B92AAE" w14:textId="671A4D9D" w:rsidR="00211326" w:rsidRDefault="002C42D5" w:rsidP="00FB5B7C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here</w:t>
      </w:r>
    </w:p>
    <w:p w14:paraId="3B830567" w14:textId="77777777" w:rsidR="002C42D5" w:rsidRDefault="009F343C" w:rsidP="002C42D5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2C42D5">
        <w:rPr>
          <w:rFonts w:eastAsia="宋体" w:hint="eastAsia"/>
          <w:sz w:val="20"/>
          <w:lang w:eastAsia="zh-CN"/>
        </w:rPr>
        <w:t xml:space="preserve"> </w:t>
      </w:r>
      <w:r w:rsidR="002C42D5">
        <w:rPr>
          <w:rFonts w:eastAsia="宋体"/>
          <w:sz w:val="20"/>
          <w:lang w:eastAsia="zh-CN"/>
        </w:rPr>
        <w:t xml:space="preserve">means number of </w:t>
      </w:r>
      <w:r w:rsidR="002C42D5" w:rsidRPr="009E54BA">
        <w:rPr>
          <w:rFonts w:eastAsia="宋体"/>
          <w:sz w:val="20"/>
          <w:lang w:eastAsia="zh-CN"/>
        </w:rPr>
        <w:t>23 consecutive 0s</w:t>
      </w:r>
    </w:p>
    <w:p w14:paraId="2C730248" w14:textId="063F8EC8" w:rsidR="002C42D5" w:rsidRDefault="009F343C" w:rsidP="002C42D5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2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1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 xml:space="preserve">, 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2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 xml:space="preserve">, 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3_2x,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4_2x,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5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2C42D5">
        <w:rPr>
          <w:rFonts w:eastAsia="宋体" w:hint="eastAsia"/>
          <w:sz w:val="20"/>
          <w:lang w:val="en-US" w:eastAsia="zh-CN"/>
        </w:rPr>
        <w:t xml:space="preserve"> </w:t>
      </w:r>
      <w:r w:rsidR="002C42D5" w:rsidRPr="00F52C99">
        <w:rPr>
          <w:rFonts w:eastAsia="宋体"/>
          <w:sz w:val="20"/>
          <w:lang w:val="en-US" w:eastAsia="zh-CN"/>
        </w:rPr>
        <w:t>shall be used in the lower 80 MHz frequency</w:t>
      </w:r>
      <w:r w:rsidR="002C42D5">
        <w:rPr>
          <w:rFonts w:eastAsia="宋体"/>
          <w:sz w:val="20"/>
          <w:lang w:val="en-US" w:eastAsia="zh-CN"/>
        </w:rPr>
        <w:t xml:space="preserve"> s</w:t>
      </w:r>
      <w:r w:rsidR="002C42D5" w:rsidRPr="00F52C99">
        <w:rPr>
          <w:rFonts w:eastAsia="宋体"/>
          <w:sz w:val="20"/>
          <w:lang w:val="en-US" w:eastAsia="zh-CN"/>
        </w:rPr>
        <w:t>egment</w:t>
      </w:r>
    </w:p>
    <w:p w14:paraId="532B5108" w14:textId="1BA4C14E" w:rsidR="002C42D5" w:rsidRDefault="009F343C" w:rsidP="002C42D5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2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1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, -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2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 xml:space="preserve">, 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3_2x,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4_2x,-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part5_2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2C42D5">
        <w:rPr>
          <w:rFonts w:eastAsia="宋体" w:hint="eastAsia"/>
          <w:sz w:val="20"/>
          <w:lang w:val="en-US" w:eastAsia="zh-CN"/>
        </w:rPr>
        <w:t xml:space="preserve"> </w:t>
      </w:r>
      <w:r w:rsidR="002C42D5" w:rsidRPr="00F52C99">
        <w:rPr>
          <w:rFonts w:eastAsia="宋体"/>
          <w:sz w:val="20"/>
          <w:lang w:val="en-US" w:eastAsia="zh-CN"/>
        </w:rPr>
        <w:t xml:space="preserve">shall be used in the </w:t>
      </w:r>
      <w:r w:rsidR="002C42D5">
        <w:rPr>
          <w:rFonts w:eastAsia="宋体"/>
          <w:sz w:val="20"/>
          <w:lang w:val="en-US" w:eastAsia="zh-CN"/>
        </w:rPr>
        <w:t>upper</w:t>
      </w:r>
      <w:r w:rsidR="002C42D5" w:rsidRPr="00F52C99">
        <w:rPr>
          <w:rFonts w:eastAsia="宋体"/>
          <w:sz w:val="20"/>
          <w:lang w:val="en-US" w:eastAsia="zh-CN"/>
        </w:rPr>
        <w:t xml:space="preserve"> 80 MHz frequency</w:t>
      </w:r>
      <w:r w:rsidR="002C42D5">
        <w:rPr>
          <w:rFonts w:eastAsia="宋体"/>
          <w:sz w:val="20"/>
          <w:lang w:val="en-US" w:eastAsia="zh-CN"/>
        </w:rPr>
        <w:t xml:space="preserve"> s</w:t>
      </w:r>
      <w:r w:rsidR="002C42D5" w:rsidRPr="00F52C99">
        <w:rPr>
          <w:rFonts w:eastAsia="宋体"/>
          <w:sz w:val="20"/>
          <w:lang w:val="en-US" w:eastAsia="zh-CN"/>
        </w:rPr>
        <w:t>egment</w:t>
      </w:r>
    </w:p>
    <w:p w14:paraId="29BF943A" w14:textId="02A19AB4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part1_2x={+1, 0, +1, 0, –1, 0, +1, 0, +1, 0, +1, 0, –1, 0, +1, 0, +1, 0, +1, 0, +1, 0, –1, 0, –1, 0,</m:t>
          </m:r>
        </m:oMath>
      </m:oMathPara>
    </w:p>
    <w:p w14:paraId="35A64E16" w14:textId="454873AB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–1, 0, –1, 0, +1, 0, +1, 0, –1, 0, +1, 0, +1, 0, +1, 0, –1, 0, –1, 0, –1, 0, –1, 0, +1, 0,</m:t>
          </m:r>
        </m:oMath>
      </m:oMathPara>
    </w:p>
    <w:p w14:paraId="480E73BD" w14:textId="609CD000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+1, 0, –1, 0, +1, 0, +1, 0, +1, 0, –1, 0, +1, 0, –1, 0, –1, 0, +1, 0, –1, 0, –1, 0, –1, 0,</m:t>
          </m:r>
        </m:oMath>
      </m:oMathPara>
    </w:p>
    <w:p w14:paraId="6D7AFA04" w14:textId="5D217A4B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–1, 0, –1, 0, –1, 0, +1, 0, –1, 0, –1, 0, +1, 0, –1, 0, +1, 0, +1, 0, –1, 0, +1, 0, +1, 0,</m:t>
          </m:r>
        </m:oMath>
      </m:oMathPara>
    </w:p>
    <w:p w14:paraId="21D65BEC" w14:textId="5A53CEE4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–1, 0, –1, 0, –1, 0, +1, 0, –1, 0, –1, 0, –1, 0, –1, 0, +1, 0, –1, 0, –1, 0, +1, 0, +1, 0,</m:t>
          </m:r>
        </m:oMath>
      </m:oMathPara>
    </w:p>
    <w:p w14:paraId="379138F0" w14:textId="41EA2E8A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+1, 0, +1, 0, –1, 0, –1, 0, –1, 0, –1, 0, +1, 0, –1, 0, +1, 0, +1, 0, +1, 0, –1, 0, +1, 0,</m:t>
          </m:r>
        </m:oMath>
      </m:oMathPara>
    </w:p>
    <w:p w14:paraId="59421E9C" w14:textId="65DCBB09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+1, 0, –1, 0, –1, 0, –1, 0, +1, 0, +1, 0, +1, 0, –1, 0, –1, 0, +1, 0, +1, 0, +1, 0, –1, 0,</m:t>
          </m:r>
        </m:oMath>
      </m:oMathPara>
    </w:p>
    <w:p w14:paraId="589D3531" w14:textId="01517087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–1, 0, +1, 0, –1, 0, –1, 0, –1, 0, –1, 0, +1, 0, –1, 0, –1, 0, –1, 0, +1, 0, –1, 0, +1, 0,</m:t>
          </m:r>
        </m:oMath>
      </m:oMathPara>
    </w:p>
    <w:p w14:paraId="4DA969EB" w14:textId="4842B6DC" w:rsidR="002C42D5" w:rsidRPr="002C42D5" w:rsidRDefault="002C42D5" w:rsidP="002C42D5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, 0}</m:t>
          </m:r>
        </m:oMath>
      </m:oMathPara>
    </w:p>
    <w:p w14:paraId="4784098F" w14:textId="4D8FD5F1" w:rsidR="00565A3B" w:rsidRPr="00565A3B" w:rsidRDefault="002C42D5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part2_2x={{+1, 0, –1, 0, –1, 0, –1, 0, +1, 0, –1, 0, –1, 0, –1, 0, +1, 0, –1, 0, +1, 0, +1, 0, –1, 0,</m:t>
          </m:r>
        </m:oMath>
      </m:oMathPara>
    </w:p>
    <w:p w14:paraId="2F6F9748" w14:textId="41266CDB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+1, 0, –1, 0, –1, 0, +1, 0, +1, 0, +1, 0, –1, 0, +1, 0, +1, 0, –1, 0, +1, 0, –1, 0, –1, 0,</m:t>
          </m:r>
        </m:oMath>
      </m:oMathPara>
    </w:p>
    <w:p w14:paraId="670B60F2" w14:textId="25493F6A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, 0, +1, 0, +1, 0, –1, 0, +1, 0, +1, 0, +1, 0, +1, 0, –1, 0, –1, 0, –1, 0, +1, 0, –1, 0,</m:t>
          </m:r>
        </m:oMath>
      </m:oMathPara>
    </w:p>
    <w:p w14:paraId="3A93222B" w14:textId="2348CB37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+1, 0, –1, 0, +1, 0, +1, 0, +1, 0, –1, 0, –1, 0, –1, 0, –1, 0, +1, 0, +1, 0, +1, 0, –1, 0,</m:t>
          </m:r>
        </m:oMath>
      </m:oMathPara>
    </w:p>
    <w:p w14:paraId="3992A7EF" w14:textId="3418BCEE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–1, 0, +1, 0, –1, 0, –1, 0, –1, 0, +1, 0, –1, 0, +1, 0, +1, 0, +1, 0, –1, 0, –1, 0, +1, 0,</m:t>
          </m:r>
        </m:oMath>
      </m:oMathPara>
    </w:p>
    <w:p w14:paraId="4A414D45" w14:textId="1BB92078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–1, 0, +1, 0, +1, 0, –1, 0, +1, 0, –1, 0, –1, 0, –1, 0, –1, 0, +1, 0, –1, 0, –1, 0, –1, 0,</m:t>
          </m:r>
        </m:oMath>
      </m:oMathPara>
    </w:p>
    <w:p w14:paraId="463E3AEA" w14:textId="55CA0475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, 0, +1, 0, –1, 0, +1, 0, +1, 0, –1, 0, +1, 0, +1, 0, –1, 0, –1, 0, +1, 0, –1, 0, –1, 0,</m:t>
          </m:r>
        </m:oMath>
      </m:oMathPara>
    </w:p>
    <w:p w14:paraId="5C66FD98" w14:textId="3CC929BC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+1, 0, +1, 0, +1, 0, –1, 0, +1, 0, –1, 0, –1, 0, –1, 0, +1, 0, –1, 0, –1, 0, –1, 0, –1, 0,</m:t>
          </m:r>
        </m:oMath>
      </m:oMathPara>
    </w:p>
    <w:p w14:paraId="7F4A9BB0" w14:textId="69F1C5F4" w:rsidR="002C42D5" w:rsidRPr="002C42D5" w:rsidRDefault="00565A3B" w:rsidP="002C42D5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+1, 0}</m:t>
          </m:r>
        </m:oMath>
      </m:oMathPara>
    </w:p>
    <w:p w14:paraId="29B05B33" w14:textId="31CFBBB3" w:rsidR="00565A3B" w:rsidRPr="00565A3B" w:rsidRDefault="002C42D5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part3_2x={{+1, 0, –1, 0, –1, 0, –1, 0, +1, 0, +1, 0, +1, 0, 0, 0, 0, 0, 0, 0, +1, 0, –1, 0, –1, 0, +1, 0,</m:t>
          </m:r>
        </m:oMath>
      </m:oMathPara>
    </w:p>
    <w:p w14:paraId="6D9E49DF" w14:textId="5776E5C8" w:rsidR="002C42D5" w:rsidRPr="002C42D5" w:rsidRDefault="00565A3B" w:rsidP="00565A3B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}</m:t>
          </m:r>
        </m:oMath>
      </m:oMathPara>
    </w:p>
    <w:p w14:paraId="7B0E6E60" w14:textId="74254E0A" w:rsidR="00565A3B" w:rsidRPr="00565A3B" w:rsidRDefault="002C42D5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part4_2x={0, –1, 0, –1, 0, –1, 0, +1, 0, +1, 0, +1, 0, +1, 0, –1, 0, +1, 0, +1, 0, +1, 0, –1, 0, +1, 0,</m:t>
          </m:r>
        </m:oMath>
      </m:oMathPara>
    </w:p>
    <w:p w14:paraId="73AD5135" w14:textId="31DF12A4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–1, 0, –1, 0, +1, 0, +1, 0, +1, 0, –1, 0, +1, 0, +1, 0, –1, 0, –1, 0, +1, 0, –1, 0, –1, 0,</m:t>
          </m:r>
        </m:oMath>
      </m:oMathPara>
    </w:p>
    <w:p w14:paraId="5B1153AA" w14:textId="4C5E1506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–1, 0, +1, 0, –1, 0, +1, 0, +1, 0, +1, 0, –1, 0, +1, 0, +1, 0, +1, 0, +1, 0, –1, 0, +1, 0,</m:t>
          </m:r>
        </m:oMath>
      </m:oMathPara>
    </w:p>
    <w:p w14:paraId="42C392E0" w14:textId="7BFF31DF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+1, 0, –1, 0, –1, 0, –1, 0, +1, 0, +1, 0, –1, 0, –1, 0, –1, 0, +1, 0, –1, 0, +1, 0, +1, 0,</m:t>
          </m:r>
        </m:oMath>
      </m:oMathPara>
    </w:p>
    <w:p w14:paraId="63E6675A" w14:textId="3138DDE6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, 0, +1, 0, +1, 0, +1, 0, –1, 0, –1, 0, –1, 0, +1, 0, +1, 0, +1, 0, +1, 0, –1, 0, –1, 0,</m:t>
          </m:r>
        </m:oMath>
      </m:oMathPara>
    </w:p>
    <w:p w14:paraId="1917C895" w14:textId="622EF80D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–1, 0, –1, 0, +1, 0, +1, 0, –1, 0, +1, 0, +1, 0, +1, 0, –1, 0, –1, 0, –1, 0, –1, 0, +1, 0,</m:t>
          </m:r>
        </m:oMath>
      </m:oMathPara>
    </w:p>
    <w:p w14:paraId="4076AA49" w14:textId="1BA72C3C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–1, 0, +1, 0, –1, 0, +1, 0, +1, 0, –1, 0, +1, 0, –1, 0, –1, 0, +1, 0, –1, 0, –1, 0, –1, 0,</m:t>
          </m:r>
        </m:oMath>
      </m:oMathPara>
    </w:p>
    <w:p w14:paraId="236F882A" w14:textId="2288AABF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–1, 0, –1, 0, –1, 0, +1, 0, –1, 0, –1, 0, +1, 0, –1, 0, +1, 0, +1, 0, +1, 0, –1, 0, +1, 0,</m:t>
          </m:r>
        </m:oMath>
      </m:oMathPara>
    </w:p>
    <w:p w14:paraId="6DB1DFD8" w14:textId="77A74BDD" w:rsidR="002C42D5" w:rsidRPr="002C42D5" w:rsidRDefault="00565A3B" w:rsidP="00565A3B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+1, 0, –1}}</m:t>
          </m:r>
        </m:oMath>
      </m:oMathPara>
    </w:p>
    <w:p w14:paraId="6A8C1EC2" w14:textId="3F8091BD" w:rsidR="00565A3B" w:rsidRPr="00565A3B" w:rsidRDefault="002C42D5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80MHz_part5_2x={0, +1, 0, –1, 0, +1, 0, +1, 0, –1, 0, +1, 0, –1, 0, –1, 0, –1, 0, +1, 0, –1, 0, –1, 0, –1, 0,</m:t>
          </m:r>
        </m:oMath>
      </m:oMathPara>
    </w:p>
    <w:p w14:paraId="1C84EA4C" w14:textId="024EC4D2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–1, 0, +1, 0, +1, 0, –1, 0, +1, 0, +1, 0, +1, 0, –1, 0, –1, 0, +1, 0, +1, 0, +1, 0, –1, 0,</m:t>
          </m:r>
        </m:oMath>
      </m:oMathPara>
    </w:p>
    <w:p w14:paraId="321D15B7" w14:textId="48CC0C96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+1, 0, +1, 0, +1, 0, +1, 0, –1, 0, +1, 0, +1, 0, +1, 0, –1, 0, +1, 0, –1, 0, –1, 0, –1, 0,</m:t>
          </m:r>
        </m:oMath>
      </m:oMathPara>
    </w:p>
    <w:p w14:paraId="20D6D87C" w14:textId="2746FDBB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+1, 0, +1, 0, –1, 0, +1, 0, +1, 0, –1, 0, –1, 0, +1, 0, –1, 0, –1, 0, –1, 0, –1, 0, +1, 0,</m:t>
          </m:r>
        </m:oMath>
      </m:oMathPara>
    </w:p>
    <w:p w14:paraId="6D3BE011" w14:textId="1F20BE45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–1, 0, +1, 0, –1, 0, +1, 0, +1, 0, –1, 0, +1, 0, +1, 0, –1, 0, +1, 0, –1, 0, –1, 0, +1, 0,</m:t>
          </m:r>
        </m:oMath>
      </m:oMathPara>
    </w:p>
    <w:p w14:paraId="2D0FCFE8" w14:textId="634495E1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–1, 0, –1, 0, +1, 0, +1, 0, –1, 0, –1, 0, –1, 0, +1, 0, –1, 0, –1, 0, +1, 0, –1, 0, +1, 0, +1, 0,</m:t>
          </m:r>
        </m:oMath>
      </m:oMathPara>
    </w:p>
    <w:p w14:paraId="52A7C821" w14:textId="27391238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+1, 0, +1, 0, +1, 0, +1, 0, –1, 0, –1, 0, –1, 0, –1, 0, +1, 0, +1, 0, +1, 0, –1, 0, +1, 0,</m:t>
          </m:r>
        </m:oMath>
      </m:oMathPara>
    </w:p>
    <w:p w14:paraId="09B57375" w14:textId="70081F12" w:rsidR="00565A3B" w:rsidRPr="00565A3B" w:rsidRDefault="00565A3B" w:rsidP="00565A3B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0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+1, 0, –1, 0, –1, 0, +1, 0, –1, 0, –1, 0, –1, 0, +1, 0, +1, 0, +1, 0, +1, 0, –1, 0, +1, 0, +1, 0, +1, 0,</m:t>
          </m:r>
        </m:oMath>
      </m:oMathPara>
    </w:p>
    <w:p w14:paraId="1F10DAA2" w14:textId="6288211D" w:rsidR="002C42D5" w:rsidRPr="002C42D5" w:rsidRDefault="00565A3B" w:rsidP="00565A3B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0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0"/>
              <w:lang w:val="en-US" w:eastAsia="ko-KR"/>
            </w:rPr>
            <m:t>1, 0, +1, 0, +1}</m:t>
          </m:r>
        </m:oMath>
      </m:oMathPara>
    </w:p>
    <w:p w14:paraId="11A725C3" w14:textId="30E7B086" w:rsidR="0021132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>-LTF sequence is given by Equation (</w:t>
      </w:r>
      <w:r>
        <w:rPr>
          <w:sz w:val="20"/>
        </w:rPr>
        <w:t>34</w:t>
      </w:r>
      <w:r w:rsidRPr="00AF4274">
        <w:rPr>
          <w:sz w:val="20"/>
        </w:rPr>
        <w:t>-</w:t>
      </w:r>
      <w:r>
        <w:rPr>
          <w:sz w:val="20"/>
        </w:rPr>
        <w:t>XX</w:t>
      </w:r>
      <w:r w:rsidRPr="00AF4274">
        <w:rPr>
          <w:sz w:val="20"/>
        </w:rPr>
        <w:t>).</w:t>
      </w:r>
    </w:p>
    <w:p w14:paraId="24A54295" w14:textId="3FEE031A" w:rsidR="00AF4274" w:rsidRDefault="009F343C" w:rsidP="00AF4274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EHTLTF</m:t>
              </m:r>
            </m:e>
            <m:sub>
              <m:r>
                <w:rPr>
                  <w:rFonts w:ascii="Cambria Math" w:hAnsi="Cambria Math"/>
                  <w:sz w:val="20"/>
                </w:rPr>
                <m:t>-1012,1012</m:t>
              </m:r>
            </m:sub>
          </m:sSub>
          <m:r>
            <w:rPr>
              <w:rFonts w:ascii="Cambria Math" w:hAnsi="Cambria Math"/>
              <w:sz w:val="20"/>
            </w:rPr>
            <m:t>={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lower_4x</m:t>
              </m:r>
            </m:sub>
          </m:sSub>
          <m:r>
            <w:rPr>
              <w:rFonts w:ascii="Cambria Math" w:hAnsi="Cambria Math"/>
              <w:sz w:val="20"/>
            </w:rPr>
            <m:t xml:space="preserve"> 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0</m:t>
              </m:r>
            </m:e>
            <m:sub>
              <m:r>
                <w:rPr>
                  <w:rFonts w:ascii="Cambria Math" w:hAnsi="Cambria Math"/>
                  <w:sz w:val="20"/>
                </w:rPr>
                <m:t>23</m:t>
              </m:r>
            </m:sub>
          </m:sSub>
          <m:r>
            <w:rPr>
              <w:rFonts w:ascii="Cambria Math" w:hAnsi="Cambria Math"/>
              <w:sz w:val="20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LTF</m:t>
              </m:r>
            </m:e>
            <m:sub>
              <m:r>
                <w:rPr>
                  <w:rFonts w:ascii="Cambria Math" w:hAnsi="Cambria Math"/>
                  <w:sz w:val="20"/>
                </w:rPr>
                <m:t>80MHz_upper_4x</m:t>
              </m:r>
            </m:sub>
          </m:sSub>
          <m:r>
            <w:rPr>
              <w:rFonts w:ascii="Cambria Math" w:hAnsi="Cambria Math"/>
              <w:sz w:val="20"/>
            </w:rPr>
            <m:t xml:space="preserve">  }</m:t>
          </m:r>
        </m:oMath>
      </m:oMathPara>
    </w:p>
    <w:p w14:paraId="72F81AB4" w14:textId="77777777" w:rsidR="00AF4274" w:rsidRDefault="00AF4274" w:rsidP="00AF4274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here</w:t>
      </w:r>
    </w:p>
    <w:p w14:paraId="591C5E5E" w14:textId="77777777" w:rsidR="00AF4274" w:rsidRDefault="009F343C" w:rsidP="00AF4274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F4274">
        <w:rPr>
          <w:rFonts w:eastAsia="宋体" w:hint="eastAsia"/>
          <w:sz w:val="20"/>
          <w:lang w:eastAsia="zh-CN"/>
        </w:rPr>
        <w:t xml:space="preserve"> </w:t>
      </w:r>
      <w:r w:rsidR="00AF4274">
        <w:rPr>
          <w:rFonts w:eastAsia="宋体"/>
          <w:sz w:val="20"/>
          <w:lang w:eastAsia="zh-CN"/>
        </w:rPr>
        <w:t xml:space="preserve">means number of </w:t>
      </w:r>
      <w:r w:rsidR="00AF4274" w:rsidRPr="009E54BA">
        <w:rPr>
          <w:rFonts w:eastAsia="宋体"/>
          <w:sz w:val="20"/>
          <w:lang w:eastAsia="zh-CN"/>
        </w:rPr>
        <w:t>23 consecutive 0s</w:t>
      </w:r>
    </w:p>
    <w:p w14:paraId="305D1517" w14:textId="7BE7A4BC" w:rsidR="00AF4274" w:rsidRDefault="009F343C" w:rsidP="00AF4274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4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left_4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 xml:space="preserve">, 0, 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right_4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AF4274">
        <w:rPr>
          <w:rFonts w:eastAsia="宋体" w:hint="eastAsia"/>
          <w:sz w:val="20"/>
          <w:lang w:val="en-US" w:eastAsia="zh-CN"/>
        </w:rPr>
        <w:t xml:space="preserve"> </w:t>
      </w:r>
      <w:r w:rsidR="00AF4274" w:rsidRPr="00F52C99">
        <w:rPr>
          <w:rFonts w:eastAsia="宋体"/>
          <w:sz w:val="20"/>
          <w:lang w:val="en-US" w:eastAsia="zh-CN"/>
        </w:rPr>
        <w:t>shall be used in the lower 80 MHz frequency</w:t>
      </w:r>
      <w:r w:rsidR="00AF4274">
        <w:rPr>
          <w:rFonts w:eastAsia="宋体"/>
          <w:sz w:val="20"/>
          <w:lang w:val="en-US" w:eastAsia="zh-CN"/>
        </w:rPr>
        <w:t xml:space="preserve"> s</w:t>
      </w:r>
      <w:r w:rsidR="00AF4274" w:rsidRPr="00F52C99">
        <w:rPr>
          <w:rFonts w:eastAsia="宋体"/>
          <w:sz w:val="20"/>
          <w:lang w:val="en-US" w:eastAsia="zh-CN"/>
        </w:rPr>
        <w:t>egment</w:t>
      </w:r>
    </w:p>
    <w:p w14:paraId="7DFEDE21" w14:textId="701548D1" w:rsidR="00AF4274" w:rsidRDefault="009F343C" w:rsidP="00AF4274">
      <w:pPr>
        <w:widowControl w:val="0"/>
        <w:autoSpaceDE w:val="0"/>
        <w:autoSpaceDN w:val="0"/>
        <w:adjustRightInd w:val="0"/>
        <w:rPr>
          <w:rFonts w:eastAsia="宋体"/>
          <w:sz w:val="20"/>
          <w:lang w:val="en-US"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4x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{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left_4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, 0, -</m:t>
        </m:r>
        <m:r>
          <w:rPr>
            <w:rFonts w:ascii="Cambria Math" w:hAnsi="Cambria Math" w:cs="TimesNewRomanPS-ItalicMT"/>
            <w:sz w:val="20"/>
            <w:lang w:val="en-US" w:eastAsia="ko-KR"/>
          </w:rPr>
          <m:t>LTF</m:t>
        </m:r>
        <m:r>
          <m:rPr>
            <m:sty m:val="p"/>
          </m:rPr>
          <w:rPr>
            <w:rFonts w:ascii="Cambria Math" w:hAnsi="Cambria Math" w:cs="TimesNewRomanPSMT"/>
            <w:sz w:val="16"/>
            <w:szCs w:val="16"/>
            <w:lang w:val="en-US" w:eastAsia="ko-KR"/>
          </w:rPr>
          <m:t>80MHz_right_4x</m:t>
        </m:r>
        <m:r>
          <m:rPr>
            <m:sty m:val="p"/>
          </m:rPr>
          <w:rPr>
            <w:rFonts w:ascii="Cambria Math" w:hAnsi="Cambria Math" w:cs="TimesNewRomanPSMT"/>
            <w:sz w:val="20"/>
            <w:lang w:val="en-US" w:eastAsia="ko-KR"/>
          </w:rPr>
          <m:t>}</m:t>
        </m:r>
      </m:oMath>
      <w:r w:rsidR="00AF4274">
        <w:rPr>
          <w:rFonts w:eastAsia="宋体" w:hint="eastAsia"/>
          <w:sz w:val="20"/>
          <w:lang w:val="en-US" w:eastAsia="zh-CN"/>
        </w:rPr>
        <w:t xml:space="preserve"> </w:t>
      </w:r>
      <w:r w:rsidR="00AF4274" w:rsidRPr="00F52C99">
        <w:rPr>
          <w:rFonts w:eastAsia="宋体"/>
          <w:sz w:val="20"/>
          <w:lang w:val="en-US" w:eastAsia="zh-CN"/>
        </w:rPr>
        <w:t xml:space="preserve">shall be used in the </w:t>
      </w:r>
      <w:r w:rsidR="00AF4274">
        <w:rPr>
          <w:rFonts w:eastAsia="宋体"/>
          <w:sz w:val="20"/>
          <w:lang w:val="en-US" w:eastAsia="zh-CN"/>
        </w:rPr>
        <w:t>upp</w:t>
      </w:r>
      <w:r w:rsidR="00AF4274" w:rsidRPr="00F52C99">
        <w:rPr>
          <w:rFonts w:eastAsia="宋体"/>
          <w:sz w:val="20"/>
          <w:lang w:val="en-US" w:eastAsia="zh-CN"/>
        </w:rPr>
        <w:t>er 80 MHz frequency</w:t>
      </w:r>
      <w:r w:rsidR="00AF4274">
        <w:rPr>
          <w:rFonts w:eastAsia="宋体"/>
          <w:sz w:val="20"/>
          <w:lang w:val="en-US" w:eastAsia="zh-CN"/>
        </w:rPr>
        <w:t xml:space="preserve"> s</w:t>
      </w:r>
      <w:r w:rsidR="00AF4274" w:rsidRPr="00F52C99">
        <w:rPr>
          <w:rFonts w:eastAsia="宋体"/>
          <w:sz w:val="20"/>
          <w:lang w:val="en-US" w:eastAsia="zh-CN"/>
        </w:rPr>
        <w:t>egment</w:t>
      </w:r>
    </w:p>
    <w:p w14:paraId="3EE57E5E" w14:textId="56764DCD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16"/>
              <w:szCs w:val="16"/>
              <w:lang w:val="en-US" w:eastAsia="ko-KR"/>
            </w:rPr>
            <m:t>80MHz_left_4x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={+1, +1, –1, +1, –1, +1, –1, –1, –1, +1, –1, –1, –1, +1, +1, –1, +1, +1, +1, +1, +1, –1,</m:t>
          </m:r>
        </m:oMath>
      </m:oMathPara>
    </w:p>
    <w:p w14:paraId="052DBF35" w14:textId="1FB6EE08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+1, +1, –1, +1, –1, +1, –1, –1, +1, +1, –1, +1, +1, +1, –1, –1, +1, –1, –1, –1, –1, +1,</m:t>
          </m:r>
        </m:oMath>
      </m:oMathPara>
    </w:p>
    <w:p w14:paraId="470D0CAD" w14:textId="083DCF46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–1, –1, –1, –1, –1, +1, +1, +1, +1, +1, +1, –1, +1, +1, +1, –1, +1, +1, –1, –1, –1, +1,</m:t>
          </m:r>
        </m:oMath>
      </m:oMathPara>
    </w:p>
    <w:p w14:paraId="5AAC1A12" w14:textId="13F0161A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–1, –1, +1, +1, –1, +1, –1, +1, +1, +1, +1, +1, –1, –1, +1, +1, +1, –1, +1, +1, –1, –1, –1,</m:t>
          </m:r>
        </m:oMath>
      </m:oMathPara>
    </w:p>
    <w:p w14:paraId="1770FA7C" w14:textId="257DD623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+1, +1, –1, +1, +1, –1, +1, –1, –1, +1, +1, +1, +1, –1, –1, +1, +1, +1, +1, +1, –1, +1, +1,</m:t>
          </m:r>
        </m:oMath>
      </m:oMathPara>
    </w:p>
    <w:p w14:paraId="644627A2" w14:textId="2F3D019C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+1, –1, –1, –1, +1, –1, +1, –1, +1, +1, –1, +1, –1, +1, –1, +1, +1, +1, –1, +1, +1, +1,</m:t>
          </m:r>
        </m:oMath>
      </m:oMathPara>
    </w:p>
    <w:p w14:paraId="726B61B7" w14:textId="1F9E6F35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+1, –1, –1, –1, –1, –1, +1, +1, –1, –1, –1, –1, +1, –1, +1, –1, +1, +1, –1, –1, +1, –1, –1,</m:t>
          </m:r>
        </m:oMath>
      </m:oMathPara>
    </w:p>
    <w:p w14:paraId="1C90B0F4" w14:textId="747FDADC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–1, +1, +1, +1, +1, –1, –1, –1, +1, +1, +1, +1, –1, +1, +1, +1, +1, +1, +1, +1, –1, +1,</m:t>
          </m:r>
        </m:oMath>
      </m:oMathPara>
    </w:p>
    <w:p w14:paraId="75E143B3" w14:textId="4F8A03B7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+1, +1, –1, –1, –1, +1, –1, +1, –1, –1, +1, +1, –1, +1, –1, +1, +1, +1, +1, +1, –1, –1,</m:t>
          </m:r>
        </m:oMath>
      </m:oMathPara>
    </w:p>
    <w:p w14:paraId="5DEF19AB" w14:textId="4A946353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+1, –1, +1, +1, –1, –1, –1, +1, –1, +1, +1, –1, +1, +1, –1, +1, –1, –1, +1, –1, +1, –1, +1,</m:t>
          </m:r>
        </m:oMath>
      </m:oMathPara>
    </w:p>
    <w:p w14:paraId="38B8A7D6" w14:textId="0E6C991E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+1, –1, +1, +1, +1, –1, –1, +1, –1, –1, –1, –1, –1, +1, +1, –1, –1, –1, –1, +1, –1, +1,</m:t>
          </m:r>
        </m:oMath>
      </m:oMathPara>
    </w:p>
    <w:p w14:paraId="1F0B9A1B" w14:textId="37F7BC9B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–1, –1, +1, –1, –1, –1, +1, +1, –1, +1, +1, +1, +1, –1, –1, –1, +1, +1, +1, +1, –1, +1,</m:t>
          </m:r>
        </m:oMath>
      </m:oMathPara>
    </w:p>
    <w:p w14:paraId="1B23BDBA" w14:textId="65EC44FE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–1, –1, –1, +1, –1, –1, –1, +1, –1, –1, +1, +1, +1, –1, +1, –1, +1, +1, –1, –1, +1, –1,</m:t>
          </m:r>
        </m:oMath>
      </m:oMathPara>
    </w:p>
    <w:p w14:paraId="453239B9" w14:textId="402080BF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–1, –1, –1, –1, +1, +1, –1, –1, –1, +1, –1, –1, +1, +1, +1, –1, +1, –1, –1, +1, –1, –1, +1,</m:t>
          </m:r>
        </m:oMath>
      </m:oMathPara>
    </w:p>
    <w:p w14:paraId="32DD4E0B" w14:textId="0DDBB34B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+1, +1, +1, +1, –1, –1, +1, +1, +1, +1, +1, –1, +1, +1, –1, –1, –1, +1, –1, –1, –1, +1,</m:t>
          </m:r>
        </m:oMath>
      </m:oMathPara>
    </w:p>
    <w:p w14:paraId="6F07BBAF" w14:textId="4BE4F290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–1, +1, +1, –1, +1, –1, +1, –1, +1, +1, +1, –1, +1, +1, +1, –1, –1, +1, –1, –1, –1, –1, –1,</m:t>
          </m:r>
        </m:oMath>
      </m:oMathPara>
    </w:p>
    <w:p w14:paraId="16B8118D" w14:textId="406E29A8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–1, –1, –1, +1, –1, +1, –1, +1, +1, –1, –1, +1, –1, –1, –1, +1, +1, –1, +1, +1, +1, +1,</m:t>
          </m:r>
        </m:oMath>
      </m:oMathPara>
    </w:p>
    <w:p w14:paraId="2E861422" w14:textId="63E0C239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+1, +1, +1, +1, –1, –1, +1, +1, +1, +1, +1, +1, –1, +1, +1, +1, –1, +1, +1, –1, –1, –1,</m:t>
          </m:r>
        </m:oMath>
      </m:oMathPara>
    </w:p>
    <w:p w14:paraId="68BF21E2" w14:textId="3B6DE49F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+1, –1, –1, +1, +1, –1, +1, –1, +1, +1, +1, +1, +1, –1, –1, +1, +1, +1, –1, +1, +1, –1, –1,</m:t>
          </m:r>
        </m:oMath>
      </m:oMathPara>
    </w:p>
    <w:p w14:paraId="0783CA86" w14:textId="178AAB68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–1, +1, +1, –1, +1, +1, –1, +1, –1, –1, –1, +1, –1, +1, –1, –1, –1, –1, +1, +1, +1, –1, –1,</m:t>
          </m:r>
        </m:oMath>
      </m:oMathPara>
    </w:p>
    <w:p w14:paraId="6C43AD7D" w14:textId="3746B2F3" w:rsidR="002C42D5" w:rsidRPr="005D3687" w:rsidRDefault="005D3687" w:rsidP="005D3687">
      <w:pPr>
        <w:widowControl w:val="0"/>
        <w:autoSpaceDE w:val="0"/>
        <w:autoSpaceDN w:val="0"/>
        <w:adjustRightInd w:val="0"/>
        <w:rPr>
          <w:sz w:val="22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0, 0}</m:t>
          </m:r>
        </m:oMath>
      </m:oMathPara>
    </w:p>
    <w:p w14:paraId="0A84B743" w14:textId="788675D6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w:rPr>
              <w:rFonts w:ascii="Cambria Math" w:hAnsi="Cambria Math" w:cs="TimesNewRomanPS-ItalicMT"/>
              <w:sz w:val="20"/>
              <w:lang w:val="en-US" w:eastAsia="ko-KR"/>
            </w:rPr>
            <m:t>LTF</m:t>
          </m:r>
          <m:r>
            <m:rPr>
              <m:sty m:val="p"/>
            </m:rPr>
            <w:rPr>
              <w:rFonts w:ascii="Cambria Math" w:hAnsi="Cambria Math" w:cs="TimesNewRomanPSMT"/>
              <w:sz w:val="16"/>
              <w:szCs w:val="16"/>
              <w:lang w:val="en-US" w:eastAsia="ko-KR"/>
            </w:rPr>
            <m:t>80MHz_right_4x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={0, 0, +1, –1, –1, –1, –1, –1, –1, +1, –1, +1, +1, –1, –1, +1, +1, –1, +1, –1, +1, +1, –1,</m:t>
          </m:r>
        </m:oMath>
      </m:oMathPara>
    </w:p>
    <w:p w14:paraId="2077469B" w14:textId="2AB625CC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–1, +1, –1, –1, –1, +1, +1, –1, +1, +1, +1, –1, +1, +1, +1, +1, +1, +1, +1, –1, +1, –1, –1,</m:t>
          </m:r>
        </m:oMath>
      </m:oMathPara>
    </w:p>
    <w:p w14:paraId="1ADC63CE" w14:textId="151AB7B9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–1, +1, –1, +1, +1, +1, –1, –1, +1, –1, –1, –1, +1, +1, –1, –1, –1, –1, –1, +1, –1, –1, –1,</m:t>
          </m:r>
        </m:oMath>
      </m:oMathPara>
    </w:p>
    <w:p w14:paraId="13ED91DB" w14:textId="1CC65256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+1, +1, –1, –1, –1, –1, –1, +1, –1, –1, +1, +1, +1, –1, +1, +1, +1, –1, +1, –1, +1, –1, –1,</m:t>
          </m:r>
        </m:oMath>
      </m:oMathPara>
    </w:p>
    <w:p w14:paraId="1C0144FE" w14:textId="6105C18D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+1, +1, +1, –1, –1, –1, –1, +1, –1, –1, +1, +1, +1, –1, +1, +1, –1, –1, +1, –1, +1, –1,</m:t>
          </m:r>
        </m:oMath>
      </m:oMathPara>
    </w:p>
    <w:p w14:paraId="77C09438" w14:textId="37D0979E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–1, –1, –1, +1, +1, –1, –1, –1, +1, –1, –1, +1, +1, +1, –1, +1, –1, –1, +1, –1, –1, +1,</m:t>
          </m:r>
        </m:oMath>
      </m:oMathPara>
    </w:p>
    <w:p w14:paraId="32032147" w14:textId="66F11C81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+1, –1, +1, –1, –1, +1, +1, –1, +1, –1, +1, +1, +1, –1, –1, +1, –1, –1, –1, +1, –1, –1,</m:t>
          </m:r>
        </m:oMath>
      </m:oMathPara>
    </w:p>
    <w:p w14:paraId="3D20813A" w14:textId="2EDAD874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–1, –1, +1, –1, +1, +1, –1, +1, +1, –1, +1, –1, –1, –1, +1, +1, –1, +1, +1, +1, –1, –1,</m:t>
          </m:r>
        </m:oMath>
      </m:oMathPara>
    </w:p>
    <w:p w14:paraId="230A5F25" w14:textId="7061ADB9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+1, +1, +1, –1, +1, –1, –1, –1, –1, +1, +1, –1, –1, –1, –1, –1, +1, –1, –1, +1, +1, +1, –1,</m:t>
          </m:r>
        </m:oMath>
      </m:oMathPara>
    </w:p>
    <w:p w14:paraId="5FF0D672" w14:textId="6D4C7FFB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+1, –1, +1, –1, +1, –1, –1, –1, –1, –1, +1, +1, +1, –1, –1, –1, –1, +1, –1, –1, +1, +1, +1,</m:t>
          </m:r>
        </m:oMath>
      </m:oMathPara>
    </w:p>
    <w:p w14:paraId="355FC29C" w14:textId="1C0F28AE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–1, –1, +1, –1, +1, –1, +1, +1, +1, –1, +1, –1, –1, +1, +1, –1, +1, –1, +1, +1, +1, –1,</m:t>
          </m:r>
        </m:oMath>
      </m:oMathPara>
    </w:p>
    <w:p w14:paraId="35B9A36E" w14:textId="7FF8E171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–1, –1, –1, +1, –1, –1, –1, –1, –1, –1, –1, +1, –1, +1, +1, –1, +1, +1, –1, +1, –1, –1, –1,</m:t>
          </m:r>
        </m:oMath>
      </m:oMathPara>
    </w:p>
    <w:p w14:paraId="2DBF74C0" w14:textId="7DACB3EE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+1, +1, +1, –1, –1, +1, +1, +1, +1, +1, –1, +1, +1, +1, +1, +1, –1, –1, +1, +1, +1,</m:t>
          </m:r>
        </m:oMath>
      </m:oMathPara>
    </w:p>
    <w:p w14:paraId="24EEAFA9" w14:textId="6F9BAF65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+1, +1, –1, –1, –1, +1, –1, –1, –1, +1, –1, +1, –1, +1, +1, +1, +1, +1, –1, –1, –1, +1,</m:t>
          </m:r>
        </m:oMath>
      </m:oMathPara>
    </w:p>
    <w:p w14:paraId="73D5ABED" w14:textId="424D9640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+1, –1, +1, +1, –1, –1, –1, +1, –1, –1, +1, +1, –1, +1, –1, +1, –1, –1, –1, –1, –1, –1, +1,</m:t>
          </m:r>
        </m:oMath>
      </m:oMathPara>
    </w:p>
    <w:p w14:paraId="67319284" w14:textId="79015AEF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–1, –1, +1, –1, –1, +1, +1, +1, –1, +1, –1, –1, +1, –1, –1, +1, –1, +1, –1, +1, –1, +1, –1,</m:t>
          </m:r>
        </m:oMath>
      </m:oMathPara>
    </w:p>
    <w:p w14:paraId="73CEAFB0" w14:textId="0B591DD7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+1, +1, –1, +1, –1, +1, +1, +1, –1, –1, +1, –1, –1, –1, +1, –1, –1, –1, –1, –1, –1, –1, +1, –1,</m:t>
          </m:r>
        </m:oMath>
      </m:oMathPara>
    </w:p>
    <w:p w14:paraId="5B36D5B1" w14:textId="013C94BA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+1, –1, +1, +1, –1, +1, –1, –1, –1, +1, +1, –1, +1, +1, +1, –1, –1, +1, +1, +1, +1, +1, –1, +1,</m:t>
          </m:r>
        </m:oMath>
      </m:oMathPara>
    </w:p>
    <w:p w14:paraId="61B0D0B9" w14:textId="32BF924D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–1, +1, +1, –1, –1, –1, –1, –1, +1, –1, –1, +1, +1, +1, –1, +1, +1, +1, –1, +1, –1, +1,</m:t>
          </m:r>
        </m:oMath>
      </m:oMathPara>
    </w:p>
    <w:p w14:paraId="574438D9" w14:textId="49EC49FD" w:rsidR="005D3687" w:rsidRPr="005D3687" w:rsidRDefault="005D3687" w:rsidP="005D3687">
      <w:pPr>
        <w:widowControl w:val="0"/>
        <w:autoSpaceDE w:val="0"/>
        <w:autoSpaceDN w:val="0"/>
        <w:adjustRightInd w:val="0"/>
        <w:rPr>
          <w:rFonts w:ascii="Cambria Math" w:hAnsi="Cambria Math" w:cs="TimesNewRomanPSMT"/>
          <w:sz w:val="22"/>
          <w:lang w:val="en-US" w:eastAsia="ko-KR"/>
          <w:oMath/>
        </w:rPr>
      </w:pPr>
      <m:oMathPara>
        <m:oMath>
          <m:r>
            <m:rPr>
              <m:sty m:val="p"/>
            </m:rPr>
            <w:rPr>
              <w:rFonts w:ascii="Cambria Math" w:hAnsi="Cambria Math" w:cs="TimesNewRomanPSMT" w:hint="eastAsia"/>
              <w:sz w:val="22"/>
              <w:lang w:val="en-US" w:eastAsia="ko-KR"/>
            </w:rPr>
            <m:t>–</m:t>
          </m:r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1, –1, –1, –1, –1, +1, +1, +1, –1, –1, –1, –1, +1, –1, –1, +1, +1, +1, –1, +1, +1, –1, –1, +1, –1,</m:t>
          </m:r>
        </m:oMath>
      </m:oMathPara>
    </w:p>
    <w:p w14:paraId="5460676E" w14:textId="7B582400" w:rsidR="00211326" w:rsidRPr="00AF4274" w:rsidRDefault="005D3687" w:rsidP="005D3687">
      <w:pPr>
        <w:widowControl w:val="0"/>
        <w:autoSpaceDE w:val="0"/>
        <w:autoSpaceDN w:val="0"/>
        <w:adjustRightInd w:val="0"/>
        <w:rPr>
          <w:sz w:val="20"/>
        </w:rPr>
      </w:pPr>
      <m:oMathPara>
        <m:oMath>
          <m:r>
            <m:rPr>
              <m:sty m:val="p"/>
            </m:rPr>
            <w:rPr>
              <w:rFonts w:ascii="Cambria Math" w:hAnsi="Cambria Math" w:cs="TimesNewRomanPSMT"/>
              <w:sz w:val="22"/>
              <w:lang w:val="en-US" w:eastAsia="ko-KR"/>
            </w:rPr>
            <m:t>+1, –1, +1}</m:t>
          </m:r>
        </m:oMath>
      </m:oMathPara>
    </w:p>
    <w:p w14:paraId="4C04E09B" w14:textId="1C5E153A" w:rsidR="005D3687" w:rsidRDefault="005D3687" w:rsidP="005D3687">
      <w:pPr>
        <w:widowControl w:val="0"/>
        <w:autoSpaceDE w:val="0"/>
        <w:autoSpaceDN w:val="0"/>
        <w:adjustRightInd w:val="0"/>
        <w:rPr>
          <w:sz w:val="20"/>
        </w:rPr>
      </w:pPr>
      <w:r w:rsidRPr="005D3687">
        <w:rPr>
          <w:sz w:val="20"/>
        </w:rPr>
        <w:t>For an 80+80 MHz transmission using a 1x E</w:t>
      </w:r>
      <w:r>
        <w:rPr>
          <w:sz w:val="20"/>
        </w:rPr>
        <w:t>HT</w:t>
      </w:r>
      <w:r w:rsidRPr="005D3687">
        <w:rPr>
          <w:sz w:val="20"/>
        </w:rPr>
        <w:t>-LTF, the lower 80 MHz frequency segment shall use the</w:t>
      </w:r>
      <w:r>
        <w:rPr>
          <w:sz w:val="20"/>
        </w:rPr>
        <w:t xml:space="preserve"> </w:t>
      </w:r>
      <w:r w:rsidRPr="005D3687">
        <w:rPr>
          <w:sz w:val="20"/>
        </w:rPr>
        <w:t>80 MHz 1x E</w:t>
      </w:r>
      <w:r>
        <w:rPr>
          <w:sz w:val="20"/>
        </w:rPr>
        <w:t>HT</w:t>
      </w:r>
      <w:r w:rsidRPr="005D3687">
        <w:rPr>
          <w:sz w:val="20"/>
        </w:rPr>
        <w:t xml:space="preserve">-LTF sequence, </w:t>
      </w:r>
      <w:r w:rsidRPr="005D3687">
        <w:rPr>
          <w:i/>
          <w:sz w:val="20"/>
        </w:rPr>
        <w:t>EHTLTF</w:t>
      </w:r>
      <w:r w:rsidRPr="005D3687">
        <w:rPr>
          <w:i/>
          <w:sz w:val="20"/>
          <w:vertAlign w:val="subscript"/>
        </w:rPr>
        <w:t>-500,500</w:t>
      </w:r>
      <w:r w:rsidRPr="005D3687">
        <w:rPr>
          <w:sz w:val="20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1x</m:t>
            </m:r>
          </m:sub>
        </m:sSub>
      </m:oMath>
      <w:r w:rsidRPr="005D3687">
        <w:rPr>
          <w:sz w:val="20"/>
        </w:rPr>
        <w:t>, and the upper 80 MHz frequency segment</w:t>
      </w:r>
      <w:r>
        <w:rPr>
          <w:sz w:val="20"/>
        </w:rPr>
        <w:t xml:space="preserve"> </w:t>
      </w:r>
      <w:r w:rsidRPr="005D3687">
        <w:rPr>
          <w:sz w:val="20"/>
        </w:rPr>
        <w:t>shall use the 80 MHz 1x E</w:t>
      </w:r>
      <w:r>
        <w:rPr>
          <w:sz w:val="20"/>
        </w:rPr>
        <w:t>HT</w:t>
      </w:r>
      <w:r w:rsidRPr="005D3687">
        <w:rPr>
          <w:sz w:val="20"/>
        </w:rPr>
        <w:t>-LTF sequence, E</w:t>
      </w:r>
      <w:r>
        <w:rPr>
          <w:sz w:val="20"/>
        </w:rPr>
        <w:t>HT</w:t>
      </w:r>
      <w:r w:rsidRPr="005D3687">
        <w:rPr>
          <w:sz w:val="20"/>
        </w:rPr>
        <w:t>LTF</w:t>
      </w:r>
      <w:r w:rsidRPr="005D3687">
        <w:rPr>
          <w:sz w:val="20"/>
          <w:vertAlign w:val="subscript"/>
        </w:rPr>
        <w:t>-500,500</w:t>
      </w:r>
      <w:r w:rsidRPr="005D3687">
        <w:rPr>
          <w:sz w:val="20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1x</m:t>
            </m:r>
          </m:sub>
        </m:sSub>
      </m:oMath>
      <w:r w:rsidRPr="005D3687">
        <w:rPr>
          <w:sz w:val="20"/>
        </w:rPr>
        <w:t>.</w:t>
      </w:r>
    </w:p>
    <w:p w14:paraId="60612457" w14:textId="77777777" w:rsidR="005D3687" w:rsidRPr="005D3687" w:rsidRDefault="005D3687" w:rsidP="005D3687">
      <w:pPr>
        <w:widowControl w:val="0"/>
        <w:autoSpaceDE w:val="0"/>
        <w:autoSpaceDN w:val="0"/>
        <w:adjustRightInd w:val="0"/>
        <w:rPr>
          <w:sz w:val="20"/>
        </w:rPr>
      </w:pPr>
    </w:p>
    <w:p w14:paraId="7B328A26" w14:textId="145E11E3" w:rsidR="00FB5B7C" w:rsidRDefault="005D3687" w:rsidP="005D3687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w:r w:rsidRPr="005D3687">
        <w:rPr>
          <w:sz w:val="20"/>
        </w:rPr>
        <w:t>For an 80+</w:t>
      </w:r>
      <w:r>
        <w:rPr>
          <w:sz w:val="20"/>
        </w:rPr>
        <w:t xml:space="preserve">80 MHz transmission using a 2x </w:t>
      </w:r>
      <w:r w:rsidRPr="005D3687">
        <w:rPr>
          <w:sz w:val="20"/>
        </w:rPr>
        <w:t>E</w:t>
      </w:r>
      <w:r>
        <w:rPr>
          <w:sz w:val="20"/>
        </w:rPr>
        <w:t>HT</w:t>
      </w:r>
      <w:r w:rsidRPr="005D3687">
        <w:rPr>
          <w:sz w:val="20"/>
        </w:rPr>
        <w:t>-LTF, the lower 80 MHz frequency segment shall use the</w:t>
      </w:r>
      <w:r>
        <w:rPr>
          <w:sz w:val="20"/>
        </w:rPr>
        <w:t xml:space="preserve"> 80 MHz 2x </w:t>
      </w:r>
      <w:r w:rsidRPr="005D3687">
        <w:rPr>
          <w:sz w:val="20"/>
        </w:rPr>
        <w:t>E</w:t>
      </w:r>
      <w:r>
        <w:rPr>
          <w:sz w:val="20"/>
        </w:rPr>
        <w:t>HT</w:t>
      </w:r>
      <w:r w:rsidRPr="005D3687">
        <w:rPr>
          <w:sz w:val="20"/>
        </w:rPr>
        <w:t xml:space="preserve">-LTF sequence, </w:t>
      </w:r>
      <w:r w:rsidRPr="005D3687">
        <w:rPr>
          <w:i/>
          <w:sz w:val="20"/>
        </w:rPr>
        <w:t>EHTLTF</w:t>
      </w:r>
      <w:r w:rsidRPr="005D3687">
        <w:rPr>
          <w:i/>
          <w:sz w:val="20"/>
          <w:vertAlign w:val="subscript"/>
        </w:rPr>
        <w:t>-500,500</w:t>
      </w:r>
      <w:r w:rsidRPr="005D3687">
        <w:rPr>
          <w:sz w:val="20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2x</m:t>
            </m:r>
          </m:sub>
        </m:sSub>
      </m:oMath>
      <w:r w:rsidRPr="005D3687">
        <w:rPr>
          <w:sz w:val="20"/>
        </w:rPr>
        <w:t>, and the upper 80 MHz frequency segment</w:t>
      </w:r>
      <w:r w:rsidR="007C3AB5">
        <w:rPr>
          <w:sz w:val="20"/>
        </w:rPr>
        <w:t xml:space="preserve"> </w:t>
      </w:r>
      <w:r w:rsidRPr="005D3687">
        <w:rPr>
          <w:sz w:val="20"/>
        </w:rPr>
        <w:t>sh</w:t>
      </w:r>
      <w:r w:rsidR="007C3AB5">
        <w:rPr>
          <w:sz w:val="20"/>
        </w:rPr>
        <w:t xml:space="preserve">all use the 80 MHz 2x </w:t>
      </w:r>
      <w:r w:rsidRPr="005D3687">
        <w:rPr>
          <w:sz w:val="20"/>
        </w:rPr>
        <w:t>E</w:t>
      </w:r>
      <w:r w:rsidR="007C3AB5">
        <w:rPr>
          <w:sz w:val="20"/>
        </w:rPr>
        <w:t>HT</w:t>
      </w:r>
      <w:r w:rsidRPr="005D3687">
        <w:rPr>
          <w:sz w:val="20"/>
        </w:rPr>
        <w:t>-LTF sequence, E</w:t>
      </w:r>
      <w:r>
        <w:rPr>
          <w:sz w:val="20"/>
        </w:rPr>
        <w:t>HT</w:t>
      </w:r>
      <w:r w:rsidRPr="005D3687">
        <w:rPr>
          <w:sz w:val="20"/>
        </w:rPr>
        <w:t>LTF</w:t>
      </w:r>
      <w:r w:rsidRPr="005D3687">
        <w:rPr>
          <w:sz w:val="20"/>
          <w:vertAlign w:val="subscript"/>
        </w:rPr>
        <w:t>-500,500</w:t>
      </w:r>
      <w:r w:rsidRPr="005D3687">
        <w:rPr>
          <w:sz w:val="20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2x</m:t>
            </m:r>
          </m:sub>
        </m:sSub>
      </m:oMath>
      <w:r>
        <w:rPr>
          <w:rFonts w:eastAsia="宋体" w:hint="eastAsia"/>
          <w:sz w:val="20"/>
          <w:lang w:eastAsia="zh-CN"/>
        </w:rPr>
        <w:t>.</w:t>
      </w:r>
    </w:p>
    <w:p w14:paraId="3E4E884C" w14:textId="77777777" w:rsidR="007C3AB5" w:rsidRPr="005D3687" w:rsidRDefault="007C3AB5" w:rsidP="005D3687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</w:p>
    <w:p w14:paraId="5CEAC3D2" w14:textId="6CB0C85F" w:rsidR="00FB5B7C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7C3AB5">
        <w:rPr>
          <w:sz w:val="20"/>
        </w:rPr>
        <w:t>For an 80+</w:t>
      </w:r>
      <w:r>
        <w:rPr>
          <w:sz w:val="20"/>
        </w:rPr>
        <w:t xml:space="preserve">80 MHz transmission using a 4x </w:t>
      </w:r>
      <w:r w:rsidRPr="007C3AB5">
        <w:rPr>
          <w:sz w:val="20"/>
        </w:rPr>
        <w:t>E</w:t>
      </w:r>
      <w:r>
        <w:rPr>
          <w:sz w:val="20"/>
        </w:rPr>
        <w:t>HT</w:t>
      </w:r>
      <w:r w:rsidRPr="007C3AB5">
        <w:rPr>
          <w:sz w:val="20"/>
        </w:rPr>
        <w:t>-LTF, the lower 80 MHz frequency segment shall use the</w:t>
      </w:r>
      <w:r>
        <w:rPr>
          <w:sz w:val="20"/>
        </w:rPr>
        <w:t xml:space="preserve"> 80 MHz 4x </w:t>
      </w:r>
      <w:r w:rsidRPr="007C3AB5">
        <w:rPr>
          <w:sz w:val="20"/>
        </w:rPr>
        <w:t>E</w:t>
      </w:r>
      <w:r>
        <w:rPr>
          <w:sz w:val="20"/>
        </w:rPr>
        <w:t>HT</w:t>
      </w:r>
      <w:r w:rsidRPr="007C3AB5">
        <w:rPr>
          <w:sz w:val="20"/>
        </w:rPr>
        <w:t xml:space="preserve">-LTF sequence, </w:t>
      </w:r>
      <w:r w:rsidRPr="005D3687">
        <w:rPr>
          <w:i/>
          <w:sz w:val="20"/>
        </w:rPr>
        <w:t>EHTLTF</w:t>
      </w:r>
      <w:r w:rsidRPr="005D3687">
        <w:rPr>
          <w:i/>
          <w:sz w:val="20"/>
          <w:vertAlign w:val="subscript"/>
        </w:rPr>
        <w:t>-500,500</w:t>
      </w:r>
      <w:r w:rsidRPr="005D3687">
        <w:rPr>
          <w:sz w:val="20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lower_4x</m:t>
            </m:r>
          </m:sub>
        </m:sSub>
      </m:oMath>
      <w:r w:rsidRPr="007C3AB5">
        <w:rPr>
          <w:sz w:val="20"/>
        </w:rPr>
        <w:t>, and the upper 80 MHz frequency segment</w:t>
      </w:r>
      <w:r>
        <w:rPr>
          <w:sz w:val="20"/>
        </w:rPr>
        <w:t xml:space="preserve"> </w:t>
      </w:r>
      <w:r w:rsidRPr="007C3AB5">
        <w:rPr>
          <w:sz w:val="20"/>
        </w:rPr>
        <w:t xml:space="preserve">shall use the 80 MHz </w:t>
      </w:r>
      <w:r w:rsidRPr="007C3AB5">
        <w:rPr>
          <w:sz w:val="20"/>
        </w:rPr>
        <w:lastRenderedPageBreak/>
        <w:t>4x E</w:t>
      </w:r>
      <w:r>
        <w:rPr>
          <w:sz w:val="20"/>
        </w:rPr>
        <w:t>HT</w:t>
      </w:r>
      <w:r w:rsidRPr="007C3AB5">
        <w:rPr>
          <w:sz w:val="20"/>
        </w:rPr>
        <w:t xml:space="preserve">-LTF sequence, </w:t>
      </w:r>
      <w:r w:rsidRPr="005D3687">
        <w:rPr>
          <w:sz w:val="20"/>
        </w:rPr>
        <w:t>E</w:t>
      </w:r>
      <w:r>
        <w:rPr>
          <w:sz w:val="20"/>
        </w:rPr>
        <w:t>HT</w:t>
      </w:r>
      <w:r w:rsidRPr="005D3687">
        <w:rPr>
          <w:sz w:val="20"/>
        </w:rPr>
        <w:t>LTF</w:t>
      </w:r>
      <w:r w:rsidRPr="005D3687">
        <w:rPr>
          <w:sz w:val="20"/>
          <w:vertAlign w:val="subscript"/>
        </w:rPr>
        <w:t>-500,500</w:t>
      </w:r>
      <w:r w:rsidRPr="005D3687">
        <w:rPr>
          <w:sz w:val="20"/>
        </w:rPr>
        <w:t xml:space="preserve"> =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LTF</m:t>
            </m:r>
          </m:e>
          <m:sub>
            <m:r>
              <w:rPr>
                <w:rFonts w:ascii="Cambria Math" w:hAnsi="Cambria Math"/>
                <w:sz w:val="20"/>
              </w:rPr>
              <m:t>80MHz_upper_4x</m:t>
            </m:r>
          </m:sub>
        </m:sSub>
      </m:oMath>
      <w:r w:rsidRPr="007C3AB5">
        <w:rPr>
          <w:sz w:val="20"/>
        </w:rPr>
        <w:t>.</w:t>
      </w:r>
    </w:p>
    <w:p w14:paraId="35673E69" w14:textId="77777777" w:rsidR="00FB5B7C" w:rsidRPr="007C3AB5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6EED0769" w:rsidR="007C3AB5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 xml:space="preserve">In a </w:t>
      </w:r>
      <w:r>
        <w:rPr>
          <w:sz w:val="20"/>
        </w:rPr>
        <w:t>32</w:t>
      </w:r>
      <w:r w:rsidRPr="009E54BA">
        <w:rPr>
          <w:sz w:val="20"/>
        </w:rPr>
        <w:t>0 MHz transmission using a 1x E</w:t>
      </w:r>
      <w:r>
        <w:rPr>
          <w:sz w:val="20"/>
        </w:rPr>
        <w:t xml:space="preserve">HT-LTF, the 1x </w:t>
      </w:r>
      <w:r w:rsidRPr="009E54BA">
        <w:rPr>
          <w:sz w:val="20"/>
        </w:rPr>
        <w:t>E</w:t>
      </w:r>
      <w:r>
        <w:rPr>
          <w:sz w:val="20"/>
        </w:rPr>
        <w:t>HT</w:t>
      </w:r>
      <w:r w:rsidRPr="009E54BA">
        <w:rPr>
          <w:sz w:val="20"/>
        </w:rPr>
        <w:t>-LTF sequence is given by Equation (</w:t>
      </w:r>
      <w:r>
        <w:rPr>
          <w:sz w:val="20"/>
        </w:rPr>
        <w:t>34</w:t>
      </w:r>
      <w:r w:rsidRPr="009E54BA">
        <w:rPr>
          <w:sz w:val="20"/>
        </w:rPr>
        <w:t>-</w:t>
      </w:r>
      <w:r>
        <w:rPr>
          <w:sz w:val="20"/>
        </w:rPr>
        <w:t>xx</w:t>
      </w:r>
      <w:r w:rsidRPr="009E54BA">
        <w:rPr>
          <w:sz w:val="20"/>
        </w:rPr>
        <w:t>).</w:t>
      </w:r>
    </w:p>
    <w:p w14:paraId="6235684B" w14:textId="33FFF76B" w:rsidR="007C3AB5" w:rsidRDefault="009F343C" w:rsidP="007C3AB5">
      <w:pPr>
        <w:widowControl w:val="0"/>
        <w:autoSpaceDE w:val="0"/>
        <w:autoSpaceDN w:val="0"/>
        <w:adjustRightInd w:val="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/>
            <w:highlight w:val="lightGray"/>
          </w:rPr>
          <m:t>{</m:t>
        </m:r>
        <m:r>
          <w:rPr>
            <w:rFonts w:ascii="Cambria Math" w:hAnsi="Cambria Math"/>
            <w:highlight w:val="lightGray"/>
          </w:rPr>
          <m:t>LTF</m:t>
        </m:r>
        <m:r>
          <m:rPr>
            <m:sty m:val="p"/>
          </m:rPr>
          <w:rPr>
            <w:rFonts w:ascii="Cambria Math" w:hAnsi="Cambria Math"/>
            <w:highlight w:val="lightGray"/>
            <w:vertAlign w:val="subscript"/>
          </w:rPr>
          <m:t>80MHz_1st_1x</m:t>
        </m:r>
        <m:r>
          <m:rPr>
            <m:sty m:val="p"/>
          </m:rPr>
          <w:rPr>
            <w:rFonts w:ascii="Cambria Math" w:hAnsi="Cambria Math"/>
            <w:highlight w:val="lightGray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highlight w:val="lightGray"/>
          </w:rPr>
          <m:t xml:space="preserve">, </m:t>
        </m:r>
        <m:r>
          <w:rPr>
            <w:rFonts w:ascii="Cambria Math" w:hAnsi="Cambria Math"/>
            <w:highlight w:val="lightGray"/>
          </w:rPr>
          <m:t>LTF</m:t>
        </m:r>
        <m:r>
          <m:rPr>
            <m:sty m:val="p"/>
          </m:rPr>
          <w:rPr>
            <w:rFonts w:ascii="Cambria Math" w:hAnsi="Cambria Math"/>
            <w:highlight w:val="lightGray"/>
            <w:vertAlign w:val="subscript"/>
          </w:rPr>
          <m:t>80MHz_2nd_1x</m:t>
        </m:r>
        <m:r>
          <m:rPr>
            <m:sty m:val="p"/>
          </m:rPr>
          <w:rPr>
            <w:rFonts w:ascii="Cambria Math" w:hAnsi="Cambria Math"/>
            <w:highlight w:val="lightGray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highlight w:val="lightGray"/>
          </w:rPr>
          <m:t xml:space="preserve">, </m:t>
        </m:r>
        <m:r>
          <w:rPr>
            <w:rFonts w:ascii="Cambria Math" w:hAnsi="Cambria Math"/>
            <w:highlight w:val="lightGray"/>
          </w:rPr>
          <m:t>LTF</m:t>
        </m:r>
        <m:r>
          <m:rPr>
            <m:sty m:val="p"/>
          </m:rPr>
          <w:rPr>
            <w:rFonts w:ascii="Cambria Math" w:hAnsi="Cambria Math"/>
            <w:highlight w:val="lightGray"/>
            <w:vertAlign w:val="subscript"/>
          </w:rPr>
          <m:t>80MHz_3rd_1x</m:t>
        </m:r>
        <m:r>
          <m:rPr>
            <m:sty m:val="p"/>
          </m:rPr>
          <w:rPr>
            <w:rFonts w:ascii="Cambria Math" w:hAnsi="Cambria Math"/>
            <w:highlight w:val="lightGray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/>
            <w:highlight w:val="lightGray"/>
          </w:rPr>
          <m:t xml:space="preserve">, </m:t>
        </m:r>
        <m:r>
          <w:rPr>
            <w:rFonts w:ascii="Cambria Math" w:hAnsi="Cambria Math"/>
            <w:highlight w:val="lightGray"/>
          </w:rPr>
          <m:t>LTF</m:t>
        </m:r>
        <m:r>
          <m:rPr>
            <m:sty m:val="p"/>
          </m:rPr>
          <w:rPr>
            <w:rFonts w:ascii="Cambria Math" w:hAnsi="Cambria Math"/>
            <w:highlight w:val="lightGray"/>
            <w:vertAlign w:val="subscript"/>
          </w:rPr>
          <m:t>80MHz_4th_1x</m:t>
        </m:r>
        <m:r>
          <m:rPr>
            <m:sty m:val="p"/>
          </m:rPr>
          <w:rPr>
            <w:rFonts w:ascii="Cambria Math" w:hAnsi="Cambria Math"/>
            <w:highlight w:val="lightGray"/>
          </w:rPr>
          <m:t>}</m:t>
        </m:r>
      </m:oMath>
      <w:r w:rsidR="007C3AB5">
        <w:rPr>
          <w:rFonts w:eastAsia="宋体" w:hint="eastAsia"/>
          <w:lang w:eastAsia="zh-CN"/>
        </w:rPr>
        <w:t xml:space="preserve"> </w:t>
      </w:r>
      <w:r w:rsidR="007C3AB5">
        <w:rPr>
          <w:rFonts w:eastAsia="宋体"/>
          <w:lang w:eastAsia="zh-CN"/>
        </w:rPr>
        <w:t xml:space="preserve">  </w:t>
      </w:r>
      <w:r w:rsidR="007C3AB5" w:rsidRPr="009E54BA">
        <w:rPr>
          <w:sz w:val="20"/>
        </w:rPr>
        <w:t>(</w:t>
      </w:r>
      <w:r w:rsidR="007C3AB5">
        <w:rPr>
          <w:sz w:val="20"/>
        </w:rPr>
        <w:t>34</w:t>
      </w:r>
      <w:r w:rsidR="007C3AB5" w:rsidRPr="009E54BA">
        <w:rPr>
          <w:sz w:val="20"/>
        </w:rPr>
        <w:t>-</w:t>
      </w:r>
      <w:r w:rsidR="007C3AB5">
        <w:rPr>
          <w:sz w:val="20"/>
        </w:rPr>
        <w:t>xx</w:t>
      </w:r>
      <w:r w:rsidR="007C3AB5" w:rsidRPr="009E54BA">
        <w:rPr>
          <w:sz w:val="20"/>
        </w:rPr>
        <w:t>)</w:t>
      </w:r>
    </w:p>
    <w:p w14:paraId="1A3830BA" w14:textId="35EEE202" w:rsidR="007C3AB5" w:rsidRDefault="007C3AB5" w:rsidP="007C3AB5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here</w:t>
      </w:r>
    </w:p>
    <w:p w14:paraId="78B2110E" w14:textId="77777777" w:rsidR="007C3AB5" w:rsidRDefault="009F343C" w:rsidP="007C3AB5">
      <w:pPr>
        <w:widowControl w:val="0"/>
        <w:autoSpaceDE w:val="0"/>
        <w:autoSpaceDN w:val="0"/>
        <w:adjustRightInd w:val="0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>
        <w:rPr>
          <w:rFonts w:eastAsia="宋体" w:hint="eastAsia"/>
          <w:sz w:val="20"/>
          <w:lang w:eastAsia="zh-CN"/>
        </w:rPr>
        <w:t xml:space="preserve"> </w:t>
      </w:r>
      <w:r w:rsidR="007C3AB5">
        <w:rPr>
          <w:rFonts w:eastAsia="宋体"/>
          <w:sz w:val="20"/>
          <w:lang w:eastAsia="zh-CN"/>
        </w:rPr>
        <w:t xml:space="preserve">means number of </w:t>
      </w:r>
      <w:r w:rsidR="007C3AB5" w:rsidRPr="009E54BA">
        <w:rPr>
          <w:rFonts w:eastAsia="宋体"/>
          <w:sz w:val="20"/>
          <w:lang w:eastAsia="zh-CN"/>
        </w:rPr>
        <w:t>23 consecutive 0s</w:t>
      </w:r>
    </w:p>
    <w:p w14:paraId="381FD273" w14:textId="77777777" w:rsidR="007C3AB5" w:rsidRPr="007C3AB5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77777777" w:rsidR="007C3AB5" w:rsidRPr="007C3AB5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77777777" w:rsidR="007C3AB5" w:rsidRPr="007C3AB5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7777777" w:rsidR="007C3AB5" w:rsidRPr="007C3AB5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77777777" w:rsidR="00FB5B7C" w:rsidRPr="007C3AB5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55A38DF4" w:rsidR="00616D2A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 xml:space="preserve">In a </w:t>
      </w:r>
      <w:r>
        <w:rPr>
          <w:sz w:val="20"/>
        </w:rPr>
        <w:t>32</w:t>
      </w:r>
      <w:r w:rsidRPr="009E54BA">
        <w:rPr>
          <w:sz w:val="20"/>
        </w:rPr>
        <w:t xml:space="preserve">0 MHz transmission using a </w:t>
      </w:r>
      <w:r>
        <w:rPr>
          <w:sz w:val="20"/>
        </w:rPr>
        <w:t>2</w:t>
      </w:r>
      <w:r w:rsidRPr="009E54BA">
        <w:rPr>
          <w:sz w:val="20"/>
        </w:rPr>
        <w:t>x E</w:t>
      </w:r>
      <w:r>
        <w:rPr>
          <w:sz w:val="20"/>
        </w:rPr>
        <w:t xml:space="preserve">HT-LTF, the 2x </w:t>
      </w:r>
      <w:r w:rsidRPr="009E54BA">
        <w:rPr>
          <w:sz w:val="20"/>
        </w:rPr>
        <w:t>E</w:t>
      </w:r>
      <w:r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>
        <w:rPr>
          <w:sz w:val="20"/>
        </w:rPr>
        <w:t>TBD</w:t>
      </w:r>
      <w:r w:rsidRPr="009E54BA">
        <w:rPr>
          <w:sz w:val="20"/>
        </w:rPr>
        <w:t>.</w:t>
      </w:r>
    </w:p>
    <w:p w14:paraId="17EDADBC" w14:textId="77777777" w:rsidR="00FB5B7C" w:rsidRPr="00616D2A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142ECAD5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6F17DFC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7B0855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2FFB9247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1627C90" w14:textId="7777777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A518ED4" w14:textId="77777777" w:rsidR="00FB5B7C" w:rsidRDefault="00FB5B7C" w:rsidP="00FB5B7C">
      <w:pPr>
        <w:widowControl w:val="0"/>
        <w:autoSpaceDE w:val="0"/>
        <w:autoSpaceDN w:val="0"/>
        <w:adjustRightInd w:val="0"/>
      </w:pPr>
    </w:p>
    <w:sectPr w:rsidR="00FB5B7C" w:rsidSect="00996772">
      <w:headerReference w:type="default" r:id="rId11"/>
      <w:footerReference w:type="default" r:id="rId1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08F87B" w14:textId="77777777" w:rsidR="009F343C" w:rsidRDefault="009F343C">
      <w:r>
        <w:separator/>
      </w:r>
    </w:p>
  </w:endnote>
  <w:endnote w:type="continuationSeparator" w:id="0">
    <w:p w14:paraId="41AA0DDA" w14:textId="77777777" w:rsidR="009F343C" w:rsidRDefault="009F34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TimesNewRomanPS-ItalicMT">
    <w:altName w:val="Times New Roman"/>
    <w:charset w:val="00"/>
    <w:family w:val="roman"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0C4707DF" w:rsidR="00AF4274" w:rsidRDefault="00495D34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AF4274">
        <w:t>Submission</w:t>
      </w:r>
    </w:fldSimple>
    <w:r w:rsidR="00AF4274">
      <w:tab/>
      <w:t xml:space="preserve">page </w:t>
    </w:r>
    <w:r w:rsidR="00AF4274">
      <w:fldChar w:fldCharType="begin"/>
    </w:r>
    <w:r w:rsidR="00AF4274">
      <w:instrText xml:space="preserve">page </w:instrText>
    </w:r>
    <w:r w:rsidR="00AF4274">
      <w:fldChar w:fldCharType="separate"/>
    </w:r>
    <w:r w:rsidR="00606CBC">
      <w:rPr>
        <w:noProof/>
      </w:rPr>
      <w:t>10</w:t>
    </w:r>
    <w:r w:rsidR="00AF4274">
      <w:rPr>
        <w:noProof/>
      </w:rPr>
      <w:fldChar w:fldCharType="end"/>
    </w:r>
    <w:r w:rsidR="00AF4274">
      <w:tab/>
    </w:r>
    <w:r w:rsidR="00AF4274">
      <w:rPr>
        <w:lang w:eastAsia="ko-KR"/>
      </w:rPr>
      <w:t>Chenchen Liu, Huawei</w:t>
    </w:r>
  </w:p>
  <w:p w14:paraId="68131EC6" w14:textId="77777777" w:rsidR="00AF4274" w:rsidRDefault="00AF427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6519EC" w14:textId="77777777" w:rsidR="009F343C" w:rsidRDefault="009F343C">
      <w:r>
        <w:separator/>
      </w:r>
    </w:p>
  </w:footnote>
  <w:footnote w:type="continuationSeparator" w:id="0">
    <w:p w14:paraId="48705A10" w14:textId="77777777" w:rsidR="009F343C" w:rsidRDefault="009F34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19A53153" w:rsidR="00AF4274" w:rsidRDefault="00AF4274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September 2020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20/</w:t>
      </w:r>
      <w:r w:rsidR="00DB4F73" w:rsidRPr="00DB4F73">
        <w:t>1495</w:t>
      </w:r>
      <w:r>
        <w:rPr>
          <w:lang w:eastAsia="ko-KR"/>
        </w:rPr>
        <w:t>r</w:t>
      </w:r>
    </w:fldSimple>
    <w:r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19"/>
  </w:num>
  <w:num w:numId="4">
    <w:abstractNumId w:val="14"/>
  </w:num>
  <w:num w:numId="5">
    <w:abstractNumId w:val="9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4"/>
  </w:num>
  <w:num w:numId="10">
    <w:abstractNumId w:val="5"/>
  </w:num>
  <w:num w:numId="11">
    <w:abstractNumId w:val="18"/>
  </w:num>
  <w:num w:numId="12">
    <w:abstractNumId w:val="20"/>
  </w:num>
  <w:num w:numId="13">
    <w:abstractNumId w:val="4"/>
  </w:num>
  <w:num w:numId="14">
    <w:abstractNumId w:val="2"/>
  </w:num>
  <w:num w:numId="15">
    <w:abstractNumId w:val="22"/>
  </w:num>
  <w:num w:numId="16">
    <w:abstractNumId w:val="21"/>
  </w:num>
  <w:num w:numId="17">
    <w:abstractNumId w:val="30"/>
  </w:num>
  <w:num w:numId="18">
    <w:abstractNumId w:val="21"/>
  </w:num>
  <w:num w:numId="19">
    <w:abstractNumId w:val="30"/>
  </w:num>
  <w:num w:numId="20">
    <w:abstractNumId w:val="32"/>
  </w:num>
  <w:num w:numId="21">
    <w:abstractNumId w:val="13"/>
  </w:num>
  <w:num w:numId="22">
    <w:abstractNumId w:val="25"/>
  </w:num>
  <w:num w:numId="23">
    <w:abstractNumId w:val="31"/>
  </w:num>
  <w:num w:numId="24">
    <w:abstractNumId w:val="26"/>
  </w:num>
  <w:num w:numId="25">
    <w:abstractNumId w:val="8"/>
  </w:num>
  <w:num w:numId="26">
    <w:abstractNumId w:val="7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2"/>
  </w:num>
  <w:num w:numId="29">
    <w:abstractNumId w:val="16"/>
  </w:num>
  <w:num w:numId="30">
    <w:abstractNumId w:val="6"/>
  </w:num>
  <w:num w:numId="31">
    <w:abstractNumId w:val="11"/>
  </w:num>
  <w:num w:numId="32">
    <w:abstractNumId w:val="15"/>
  </w:num>
  <w:num w:numId="33">
    <w:abstractNumId w:val="3"/>
  </w:num>
  <w:num w:numId="34">
    <w:abstractNumId w:val="29"/>
  </w:num>
  <w:num w:numId="35">
    <w:abstractNumId w:val="10"/>
  </w:num>
  <w:num w:numId="36">
    <w:abstractNumId w:val="28"/>
  </w:num>
  <w:num w:numId="37">
    <w:abstractNumId w:val="23"/>
  </w:num>
  <w:num w:numId="38">
    <w:abstractNumId w:val="2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60630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7529"/>
    <w:rsid w:val="001D7948"/>
    <w:rsid w:val="001D7EDC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895"/>
    <w:rsid w:val="00241AD7"/>
    <w:rsid w:val="002470AC"/>
    <w:rsid w:val="0024720B"/>
    <w:rsid w:val="00247F01"/>
    <w:rsid w:val="00252D47"/>
    <w:rsid w:val="0025375C"/>
    <w:rsid w:val="002539AB"/>
    <w:rsid w:val="00255A8B"/>
    <w:rsid w:val="00255DD9"/>
    <w:rsid w:val="00262D56"/>
    <w:rsid w:val="00263092"/>
    <w:rsid w:val="0026342D"/>
    <w:rsid w:val="0026408E"/>
    <w:rsid w:val="00264425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D0B"/>
    <w:rsid w:val="0031263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7C0"/>
    <w:rsid w:val="00327A52"/>
    <w:rsid w:val="0033057A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72E"/>
    <w:rsid w:val="00366AF0"/>
    <w:rsid w:val="00370F2A"/>
    <w:rsid w:val="003713C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7A7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3623"/>
    <w:rsid w:val="003D3F93"/>
    <w:rsid w:val="003D4734"/>
    <w:rsid w:val="003D5013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7935"/>
    <w:rsid w:val="004A7B3B"/>
    <w:rsid w:val="004A7E06"/>
    <w:rsid w:val="004B2117"/>
    <w:rsid w:val="004B493F"/>
    <w:rsid w:val="004B50D6"/>
    <w:rsid w:val="004B7780"/>
    <w:rsid w:val="004C004E"/>
    <w:rsid w:val="004C0BD8"/>
    <w:rsid w:val="004C0F0A"/>
    <w:rsid w:val="004C3C2A"/>
    <w:rsid w:val="004C79FF"/>
    <w:rsid w:val="004C7CE0"/>
    <w:rsid w:val="004D03A1"/>
    <w:rsid w:val="004D071D"/>
    <w:rsid w:val="004D0CE4"/>
    <w:rsid w:val="004D0F1C"/>
    <w:rsid w:val="004D2D75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6E09"/>
    <w:rsid w:val="00553C7D"/>
    <w:rsid w:val="0055459B"/>
    <w:rsid w:val="005546A4"/>
    <w:rsid w:val="00554995"/>
    <w:rsid w:val="00554EEF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753D"/>
    <w:rsid w:val="00567934"/>
    <w:rsid w:val="005702B6"/>
    <w:rsid w:val="005703A1"/>
    <w:rsid w:val="0057046A"/>
    <w:rsid w:val="005712BF"/>
    <w:rsid w:val="00571574"/>
    <w:rsid w:val="00571583"/>
    <w:rsid w:val="00572BF3"/>
    <w:rsid w:val="00572CFB"/>
    <w:rsid w:val="00572E7A"/>
    <w:rsid w:val="00574757"/>
    <w:rsid w:val="005750B2"/>
    <w:rsid w:val="00576718"/>
    <w:rsid w:val="00583212"/>
    <w:rsid w:val="00584933"/>
    <w:rsid w:val="00584948"/>
    <w:rsid w:val="00585D8F"/>
    <w:rsid w:val="00585DE9"/>
    <w:rsid w:val="00586072"/>
    <w:rsid w:val="0058644C"/>
    <w:rsid w:val="00587F10"/>
    <w:rsid w:val="00591351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D3E"/>
    <w:rsid w:val="005C4204"/>
    <w:rsid w:val="005C45E7"/>
    <w:rsid w:val="005C6389"/>
    <w:rsid w:val="005C6823"/>
    <w:rsid w:val="005D0C43"/>
    <w:rsid w:val="005D1461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6FF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1188"/>
    <w:rsid w:val="006C1785"/>
    <w:rsid w:val="006C1FA8"/>
    <w:rsid w:val="006C2C97"/>
    <w:rsid w:val="006C398A"/>
    <w:rsid w:val="006C3C41"/>
    <w:rsid w:val="006C5695"/>
    <w:rsid w:val="006D0997"/>
    <w:rsid w:val="006D3377"/>
    <w:rsid w:val="006D3E5E"/>
    <w:rsid w:val="006D4C00"/>
    <w:rsid w:val="006D5362"/>
    <w:rsid w:val="006D6C56"/>
    <w:rsid w:val="006D6DCA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A15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A28"/>
    <w:rsid w:val="008967EF"/>
    <w:rsid w:val="00897183"/>
    <w:rsid w:val="008A2476"/>
    <w:rsid w:val="008A2992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D0A30"/>
    <w:rsid w:val="009D0AB2"/>
    <w:rsid w:val="009D0CAF"/>
    <w:rsid w:val="009D117A"/>
    <w:rsid w:val="009D3276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CB8"/>
    <w:rsid w:val="00B05435"/>
    <w:rsid w:val="00B07F24"/>
    <w:rsid w:val="00B1026E"/>
    <w:rsid w:val="00B10B09"/>
    <w:rsid w:val="00B116A0"/>
    <w:rsid w:val="00B11981"/>
    <w:rsid w:val="00B15372"/>
    <w:rsid w:val="00B16515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47D8"/>
    <w:rsid w:val="00B45A5E"/>
    <w:rsid w:val="00B51003"/>
    <w:rsid w:val="00B51194"/>
    <w:rsid w:val="00B51DB9"/>
    <w:rsid w:val="00B52374"/>
    <w:rsid w:val="00B5292B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20F2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CDB"/>
    <w:rsid w:val="00C60A9B"/>
    <w:rsid w:val="00C60F8E"/>
    <w:rsid w:val="00C6108B"/>
    <w:rsid w:val="00C62A1D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E45"/>
    <w:rsid w:val="00CF3BB2"/>
    <w:rsid w:val="00CF3BDE"/>
    <w:rsid w:val="00CF6654"/>
    <w:rsid w:val="00CF6F66"/>
    <w:rsid w:val="00CF7E12"/>
    <w:rsid w:val="00D020F4"/>
    <w:rsid w:val="00D02A3A"/>
    <w:rsid w:val="00D04391"/>
    <w:rsid w:val="00D05769"/>
    <w:rsid w:val="00D05F32"/>
    <w:rsid w:val="00D06DE1"/>
    <w:rsid w:val="00D07ABE"/>
    <w:rsid w:val="00D10053"/>
    <w:rsid w:val="00D10338"/>
    <w:rsid w:val="00D10F21"/>
    <w:rsid w:val="00D13972"/>
    <w:rsid w:val="00D152E1"/>
    <w:rsid w:val="00D15DEC"/>
    <w:rsid w:val="00D16B13"/>
    <w:rsid w:val="00D17833"/>
    <w:rsid w:val="00D202C0"/>
    <w:rsid w:val="00D22352"/>
    <w:rsid w:val="00D2431D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6843"/>
    <w:rsid w:val="00D472B8"/>
    <w:rsid w:val="00D50050"/>
    <w:rsid w:val="00D51415"/>
    <w:rsid w:val="00D519F0"/>
    <w:rsid w:val="00D52AAA"/>
    <w:rsid w:val="00D53033"/>
    <w:rsid w:val="00D53161"/>
    <w:rsid w:val="00D5432B"/>
    <w:rsid w:val="00D5494D"/>
    <w:rsid w:val="00D5681F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EFA"/>
    <w:rsid w:val="00D65FF8"/>
    <w:rsid w:val="00D6709A"/>
    <w:rsid w:val="00D6710D"/>
    <w:rsid w:val="00D7068E"/>
    <w:rsid w:val="00D72906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485C"/>
    <w:rsid w:val="00D94B05"/>
    <w:rsid w:val="00D957CF"/>
    <w:rsid w:val="00D9667F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222D"/>
    <w:rsid w:val="00DB3652"/>
    <w:rsid w:val="00DB3F1D"/>
    <w:rsid w:val="00DB4DB4"/>
    <w:rsid w:val="00DB4F73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7081C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5AA5"/>
    <w:rsid w:val="00EB5ADB"/>
    <w:rsid w:val="00EB5D4B"/>
    <w:rsid w:val="00EB6218"/>
    <w:rsid w:val="00EB69EF"/>
    <w:rsid w:val="00EB7706"/>
    <w:rsid w:val="00EC4F2E"/>
    <w:rsid w:val="00EC4F39"/>
    <w:rsid w:val="00EC6022"/>
    <w:rsid w:val="00EC693C"/>
    <w:rsid w:val="00EC70E0"/>
    <w:rsid w:val="00EC7772"/>
    <w:rsid w:val="00EC79C5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F4274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</b:Sources>
</file>

<file path=customXml/itemProps1.xml><?xml version="1.0" encoding="utf-8"?>
<ds:datastoreItem xmlns:ds="http://schemas.openxmlformats.org/officeDocument/2006/customXml" ds:itemID="{2D4806F7-47CD-4A74-B5D9-5405B0B0C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8</TotalTime>
  <Pages>10</Pages>
  <Words>6011</Words>
  <Characters>34264</Characters>
  <Application>Microsoft Office Word</Application>
  <DocSecurity>0</DocSecurity>
  <Lines>285</Lines>
  <Paragraphs>80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4019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20</cp:revision>
  <cp:lastPrinted>2010-05-04T03:47:00Z</cp:lastPrinted>
  <dcterms:created xsi:type="dcterms:W3CDTF">2020-09-10T23:42:00Z</dcterms:created>
  <dcterms:modified xsi:type="dcterms:W3CDTF">2020-09-16T11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950063392</vt:i4>
  </property>
  <property fmtid="{D5CDD505-2E9C-101B-9397-08002B2CF9AE}" pid="3" name="_NewReviewCycle">
    <vt:lpwstr/>
  </property>
  <property fmtid="{D5CDD505-2E9C-101B-9397-08002B2CF9AE}" pid="4" name="_EmailSubject">
    <vt:lpwstr>HE PHY Intro Section</vt:lpwstr>
  </property>
  <property fmtid="{D5CDD505-2E9C-101B-9397-08002B2CF9AE}" pid="5" name="_AuthorEmail">
    <vt:lpwstr>youhank@qca.qualcomm.com</vt:lpwstr>
  </property>
  <property fmtid="{D5CDD505-2E9C-101B-9397-08002B2CF9AE}" pid="6" name="_AuthorEmailDisplayName">
    <vt:lpwstr>Kim, Youhan</vt:lpwstr>
  </property>
  <property fmtid="{D5CDD505-2E9C-101B-9397-08002B2CF9AE}" pid="7" name="_PreviousAdHocReviewCycleID">
    <vt:i4>-144115342</vt:i4>
  </property>
  <property fmtid="{D5CDD505-2E9C-101B-9397-08002B2CF9AE}" pid="8" name="_ReviewingToolsShownOnce">
    <vt:lpwstr/>
  </property>
  <property fmtid="{D5CDD505-2E9C-101B-9397-08002B2CF9AE}" pid="9" name="_2015_ms_pID_725343">
    <vt:lpwstr>(3)m93V0Ps1cUk/0MBaTxPB9jnL7fnqqM2AUg/9RClZ4sDL1iTwTnvNdjqZCQzawjCucgnI43CX
NJ4qQX934ik6CEHGJBOld+yE6TzlT96ns6j+9XvZlpeoW3fNXy2uJ8pQtXbtTlzIpknXEZh9
Ql85F5SHL7MCxXJeQRFMJ8s8mTlB1R14yp3HYVK5Q4bQ4kWXBdkPqNYIm96pgt39UD/cMC5x
m12S8b3U3d12SfTRbK</vt:lpwstr>
  </property>
  <property fmtid="{D5CDD505-2E9C-101B-9397-08002B2CF9AE}" pid="10" name="_2015_ms_pID_7253431">
    <vt:lpwstr>83S/C7oy9PiMXN/O3BHqs8pqEIYOr+V+Rti+jwvxrc1nB4nfZv5ois
ixhtOvQfiG1FOKpDe0ikbmRXJOdfmYkYHDfjGwg26OOWGu6tx3Xfp3/8lz+9Q+dK5/YHKEuu
40ZRTzAiTi0WmHCaeFKaqIn/BvLHpZ7yvD0DgsVjuPZTpIr4DwIcjOk1idy+wtMlthwwLRfK
CuH+7w2N6l6Dwr71kl66qtDjPUmm7sP1pyAg</vt:lpwstr>
  </property>
  <property fmtid="{D5CDD505-2E9C-101B-9397-08002B2CF9AE}" pid="11" name="_2015_ms_pID_7253432">
    <vt:lpwstr>7Q==</vt:lpwstr>
  </property>
  <property fmtid="{D5CDD505-2E9C-101B-9397-08002B2CF9AE}" pid="12" name="_readonly">
    <vt:lpwstr/>
  </property>
  <property fmtid="{D5CDD505-2E9C-101B-9397-08002B2CF9AE}" pid="13" name="_change">
    <vt:lpwstr/>
  </property>
  <property fmtid="{D5CDD505-2E9C-101B-9397-08002B2CF9AE}" pid="14" name="_full-control">
    <vt:lpwstr/>
  </property>
  <property fmtid="{D5CDD505-2E9C-101B-9397-08002B2CF9AE}" pid="15" name="sflag">
    <vt:lpwstr>1599977609</vt:lpwstr>
  </property>
</Properties>
</file>